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7CDDF8" w14:textId="041F0A65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bookmarkStart w:id="1" w:name="_Hlk73911209"/>
      <w:r w:rsidR="002A369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CHUYÊN ĐỀ 4:</w:t>
      </w:r>
    </w:p>
    <w:p w14:paraId="2B5C43F1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ƯỚC CHUNG LỚN NHẤT VÀ BỘI CHUNG NHỎ NHẤT</w:t>
      </w:r>
    </w:p>
    <w:bookmarkEnd w:id="1"/>
    <w:p w14:paraId="0DA74E05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943634" w:themeColor="accent2" w:themeShade="BF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943634" w:themeColor="accent2" w:themeShade="BF"/>
          <w:sz w:val="24"/>
          <w:szCs w:val="24"/>
        </w:rPr>
        <w:t>CHỦ ĐỀ 2: CHỨNG MINH HAI SỐ NGUYÊN TỐ CÙNG NHAU</w:t>
      </w:r>
    </w:p>
    <w:p w14:paraId="6668C4A5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</w:rPr>
        <w:t>PHẦN I. TÓM TẮT LÝ THUYẾT</w:t>
      </w:r>
    </w:p>
    <w:p w14:paraId="5C4CDBEF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</w:rPr>
        <w:t>1. Ước và Bội của một số nguyên</w:t>
      </w:r>
    </w:p>
    <w:p w14:paraId="0B9E528B" w14:textId="67EC834C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00" w:dyaOrig="320" w14:anchorId="48B36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8" o:title=""/>
          </v:shape>
          <o:OLEObject Type="Embed" ProgID="Equation.DSMT4" ShapeID="_x0000_i1025" DrawAspect="Content" ObjectID="_1716420813" r:id="rId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648ABFDD">
          <v:shape id="_x0000_i1026" type="#_x0000_t75" style="width:30pt;height:14.25pt" o:ole="">
            <v:imagedata r:id="rId10" o:title=""/>
          </v:shape>
          <o:OLEObject Type="Embed" ProgID="Equation.DSMT4" ShapeID="_x0000_i1026" DrawAspect="Content" ObjectID="_1716420814" r:id="rId1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có số nguyên q sao cho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 w14:anchorId="0F6DF04E">
          <v:shape id="_x0000_i1027" type="#_x0000_t75" style="width:33.75pt;height:15.75pt" o:ole="">
            <v:imagedata r:id="rId12" o:title=""/>
          </v:shape>
          <o:OLEObject Type="Embed" ProgID="Equation.DSMT4" ShapeID="_x0000_i1027" DrawAspect="Content" ObjectID="_1716420815" r:id="rId1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 nói a chia hết cho b. Ta còn nói a là bội của b và b là ước</w: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ủa a.</w:t>
      </w:r>
    </w:p>
    <w:p w14:paraId="53D1557E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>2. Nhận xét</w:t>
      </w:r>
    </w:p>
    <w:p w14:paraId="20C9A90E" w14:textId="76B4D63D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 w14:anchorId="7082A8CD">
          <v:shape id="_x0000_i1028" type="#_x0000_t75" style="width:33.75pt;height:15.75pt" o:ole="">
            <v:imagedata r:id="rId14" o:title=""/>
          </v:shape>
          <o:OLEObject Type="Embed" ProgID="Equation.DSMT4" ShapeID="_x0000_i1028" DrawAspect="Content" ObjectID="_1716420816" r:id="rId1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 nói a chia cho b được q và viết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20" w:dyaOrig="320" w14:anchorId="5DA3C3D1">
          <v:shape id="_x0000_i1029" type="#_x0000_t75" style="width:41.25pt;height:15.75pt" o:ole="">
            <v:imagedata r:id="rId16" o:title=""/>
          </v:shape>
          <o:OLEObject Type="Embed" ProgID="Equation.DSMT4" ShapeID="_x0000_i1029" DrawAspect="Content" ObjectID="_1716420817" r:id="rId1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3672F3C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- Số 0 là bội của mọi số nguyên khác 0. Số 0 không  phải là ước của bất kì số nguyên nào.</w:t>
      </w:r>
    </w:p>
    <w:p w14:paraId="588C16FE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- Các số 1 và -1 là ước của mọi số nguyên.</w:t>
      </w:r>
    </w:p>
    <w:p w14:paraId="115AF467" w14:textId="77777777" w:rsidR="00D819E6" w:rsidRPr="00291E0B" w:rsidRDefault="00D819E6" w:rsidP="006E001C">
      <w:pPr>
        <w:shd w:val="clear" w:color="auto" w:fill="FFFFFF"/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  <w:t>3. Ước chung của hai hay nhiều số là ước của tất cả các số đó.</w:t>
      </w:r>
    </w:p>
    <w:p w14:paraId="695EDCFF" w14:textId="77777777" w:rsidR="00D819E6" w:rsidRPr="00291E0B" w:rsidRDefault="00D819E6" w:rsidP="006E001C">
      <w:pPr>
        <w:shd w:val="clear" w:color="auto" w:fill="FFFFFF"/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sz w:val="24"/>
          <w:szCs w:val="24"/>
          <w:lang w:val="nl-NL"/>
        </w:rPr>
        <w:t>Ước chung của các số a, b, c được kí hiệu là ƯC(a, b, c).</w:t>
      </w:r>
    </w:p>
    <w:p w14:paraId="77510AB6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nl-NL"/>
        </w:rPr>
        <w:t>4. Ước chung lớn nhất</w:t>
      </w:r>
    </w:p>
    <w:p w14:paraId="7B14CD6B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>- Ước chung lớn nhất của hai hay nhiều số là số lớn nhất trong tập hợp các ước chung của các số đó.</w:t>
      </w:r>
    </w:p>
    <w:p w14:paraId="681971E3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bCs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Cs/>
          <w:color w:val="FF0000"/>
          <w:sz w:val="24"/>
          <w:szCs w:val="24"/>
          <w:lang w:val="nl-NL"/>
        </w:rPr>
        <w:t xml:space="preserve">5. </w:t>
      </w:r>
      <w:r w:rsidRPr="00291E0B">
        <w:rPr>
          <w:rFonts w:ascii="Times New Roman" w:eastAsia="Calibri" w:hAnsi="Times New Roman" w:cs="Times New Roman"/>
          <w:bCs/>
          <w:color w:val="FF0000"/>
          <w:sz w:val="24"/>
          <w:szCs w:val="24"/>
          <w:lang w:val="vi-VN"/>
        </w:rPr>
        <w:t>Các tính chất</w:t>
      </w:r>
    </w:p>
    <w:p w14:paraId="33330096" w14:textId="255ADC8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140" w:dyaOrig="400" w14:anchorId="55436BD4">
          <v:shape id="_x0000_i1030" type="#_x0000_t75" style="width:156.75pt;height:20.25pt" o:ole="">
            <v:imagedata r:id="rId18" o:title=""/>
          </v:shape>
          <o:OLEObject Type="Embed" ProgID="Equation.DSMT4" ShapeID="_x0000_i1030" DrawAspect="Content" ObjectID="_1716420818" r:id="rId19"/>
        </w:object>
      </w:r>
    </w:p>
    <w:p w14:paraId="46AA3C47" w14:textId="4DAF88A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960" w:dyaOrig="400" w14:anchorId="28AD5C12">
          <v:shape id="_x0000_i1031" type="#_x0000_t75" style="width:198pt;height:20.25pt" o:ole="">
            <v:imagedata r:id="rId20" o:title=""/>
          </v:shape>
          <o:OLEObject Type="Embed" ProgID="Equation.DSMT4" ShapeID="_x0000_i1031" DrawAspect="Content" ObjectID="_1716420819" r:id="rId21"/>
        </w:object>
      </w:r>
    </w:p>
    <w:p w14:paraId="0BD75C11" w14:textId="3E3A757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Nếu a, b nguyên tố cùng nhau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260" w:dyaOrig="400" w14:anchorId="4CE1C01C">
          <v:shape id="_x0000_i1032" type="#_x0000_t75" style="width:113.25pt;height:20.25pt" o:ole="">
            <v:imagedata r:id="rId22" o:title=""/>
          </v:shape>
          <o:OLEObject Type="Embed" ProgID="Equation.DSMT4" ShapeID="_x0000_i1032" DrawAspect="Content" ObjectID="_1716420820" r:id="rId23"/>
        </w:object>
      </w:r>
    </w:p>
    <w:p w14:paraId="5FF3BDB5" w14:textId="38514AF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ƯC(a, b) = Ư(ƯCLN(a, b)) và BC(a ,b) = B(BCNN(a, b))</w:t>
      </w:r>
    </w:p>
    <w:p w14:paraId="24C1B82D" w14:textId="4819249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4400" w:dyaOrig="720" w14:anchorId="7A93D3A1">
          <v:shape id="_x0000_i1033" type="#_x0000_t75" style="width:219.75pt;height:36pt" o:ole="">
            <v:imagedata r:id="rId24" o:title=""/>
          </v:shape>
          <o:OLEObject Type="Embed" ProgID="Equation.DSMT4" ShapeID="_x0000_i1033" DrawAspect="Content" ObjectID="_1716420821" r:id="rId25"/>
        </w:object>
      </w:r>
    </w:p>
    <w:p w14:paraId="55465152" w14:textId="6840F741" w:rsidR="001318DE" w:rsidRPr="00291E0B" w:rsidRDefault="001318DE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>Ví dụ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500" w:dyaOrig="720" w14:anchorId="28D30CEA">
          <v:shape id="_x0000_i1034" type="#_x0000_t75" style="width:225pt;height:36pt" o:ole="">
            <v:imagedata r:id="rId26" o:title=""/>
          </v:shape>
          <o:OLEObject Type="Embed" ProgID="Equation.DSMT4" ShapeID="_x0000_i1034" DrawAspect="Content" ObjectID="_1716420822" r:id="rId27"/>
        </w:object>
      </w:r>
    </w:p>
    <w:p w14:paraId="36C34DA5" w14:textId="742021D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4420" w:dyaOrig="720" w14:anchorId="131106A1">
          <v:shape id="_x0000_i1035" type="#_x0000_t75" style="width:221.25pt;height:36pt" o:ole="">
            <v:imagedata r:id="rId28" o:title=""/>
          </v:shape>
          <o:OLEObject Type="Embed" ProgID="Equation.DSMT4" ShapeID="_x0000_i1035" DrawAspect="Content" ObjectID="_1716420823" r:id="rId29"/>
        </w:object>
      </w:r>
    </w:p>
    <w:p w14:paraId="33269F7D" w14:textId="0D8E45BE" w:rsidR="003B5BDC" w:rsidRPr="00291E0B" w:rsidRDefault="003B5BDC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>Ví dụ</w:t>
      </w:r>
      <w:r w:rsidR="009C0175" w:rsidRPr="009C017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819" w:dyaOrig="720" w14:anchorId="62978DA5">
          <v:shape id="_x0000_i1036" type="#_x0000_t75" style="width:240.75pt;height:36pt" o:ole="">
            <v:imagedata r:id="rId30" o:title=""/>
          </v:shape>
          <o:OLEObject Type="Embed" ProgID="Equation.DSMT4" ShapeID="_x0000_i1036" DrawAspect="Content" ObjectID="_1716420824" r:id="rId31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D868EBA" w14:textId="4E041CD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860" w:dyaOrig="400" w14:anchorId="4C60FFE4">
          <v:shape id="_x0000_i1037" type="#_x0000_t75" style="width:143.25pt;height:20.25pt" o:ole="">
            <v:imagedata r:id="rId32" o:title=""/>
          </v:shape>
          <o:OLEObject Type="Embed" ProgID="Equation.DSMT4" ShapeID="_x0000_i1037" DrawAspect="Content" ObjectID="_1716420825" r:id="rId33"/>
        </w:object>
      </w:r>
    </w:p>
    <w:p w14:paraId="2E1E62F8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PHẦN II. BÀI TẬP:</w:t>
      </w:r>
    </w:p>
    <w:p w14:paraId="5EC77F10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2" w:name="_Hlk75986073"/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1: Tìm ƯCLN của các số:</w:t>
      </w:r>
    </w:p>
    <w:p w14:paraId="266260C8" w14:textId="012E13CE" w:rsidR="00D819E6" w:rsidRPr="00291E0B" w:rsidRDefault="00D819E6" w:rsidP="006E001C">
      <w:pPr>
        <w:tabs>
          <w:tab w:val="left" w:pos="84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I.</w:t>
      </w:r>
      <w:r w:rsidR="005253B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Phương pháp giải</w:t>
      </w:r>
    </w:p>
    <w:p w14:paraId="27279593" w14:textId="3BA56EA1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oán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ìm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80" w:dyaOrig="400" w14:anchorId="114849F5">
          <v:shape id="_x0000_i1038" type="#_x0000_t75" style="width:99pt;height:20.25pt" o:ole="">
            <v:imagedata r:id="rId34" o:title=""/>
          </v:shape>
          <o:OLEObject Type="Embed" ProgID="Equation.DSMT4" ShapeID="_x0000_i1038" DrawAspect="Content" ObjectID="_1716420826" r:id="rId35"/>
        </w:object>
      </w:r>
    </w:p>
    <w:p w14:paraId="34A1F5BB" w14:textId="24DBFA5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Phương pháp giải thường dùng:</w:t>
      </w: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360" w:dyaOrig="400" w14:anchorId="5085FCA2">
          <v:shape id="_x0000_i1039" type="#_x0000_t75" style="width:117.75pt;height:20.25pt" o:ole="">
            <v:imagedata r:id="rId36" o:title=""/>
          </v:shape>
          <o:OLEObject Type="Embed" ProgID="Equation.DSMT4" ShapeID="_x0000_i1039" DrawAspect="Content" ObjectID="_1716420827" r:id="rId37"/>
        </w:object>
      </w:r>
    </w:p>
    <w:p w14:paraId="445CCBCB" w14:textId="461E41F5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</w:t>
      </w:r>
      <w:r w:rsidR="009C0175" w:rsidRPr="009C0175">
        <w:rPr>
          <w:rFonts w:ascii="Times New Roman" w:hAnsi="Times New Roman" w:cs="Times New Roman"/>
          <w:position w:val="-68"/>
          <w:sz w:val="24"/>
          <w:szCs w:val="24"/>
          <w:lang w:val="vi-VN"/>
        </w:rPr>
        <w:object w:dxaOrig="1780" w:dyaOrig="1480" w14:anchorId="4AAE774C">
          <v:shape id="_x0000_i1040" type="#_x0000_t75" style="width:89.25pt;height:74.25pt" o:ole="">
            <v:imagedata r:id="rId38" o:title=""/>
          </v:shape>
          <o:OLEObject Type="Embed" ProgID="Equation.DSMT4" ShapeID="_x0000_i1040" DrawAspect="Content" ObjectID="_1716420828" r:id="rId39"/>
        </w:object>
      </w:r>
    </w:p>
    <w:p w14:paraId="370301D0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</w:rPr>
        <w:t>II.Bài toán</w:t>
      </w:r>
    </w:p>
    <w:p w14:paraId="096964F4" w14:textId="27E1FF8F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1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320" w14:anchorId="20218F1C">
          <v:shape id="_x0000_i1041" type="#_x0000_t75" style="width:35.25pt;height:15.75pt" o:ole="">
            <v:imagedata r:id="rId40" o:title=""/>
          </v:shape>
          <o:OLEObject Type="Embed" ProgID="Equation.DSMT4" ShapeID="_x0000_i1041" DrawAspect="Content" ObjectID="_1716420829" r:id="rId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 Chứng minh rằng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 xml:space="preserve"> </w:t>
      </w:r>
    </w:p>
    <w:p w14:paraId="2B5296B2" w14:textId="3BA5E38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80" w:dyaOrig="400" w14:anchorId="6F7505A7">
          <v:shape id="_x0000_i1042" type="#_x0000_t75" style="width:119.25pt;height:20.25pt" o:ole="">
            <v:imagedata r:id="rId42" o:title=""/>
          </v:shape>
          <o:OLEObject Type="Embed" ProgID="Equation.DSMT4" ShapeID="_x0000_i1042" DrawAspect="Content" ObjectID="_1716420830" r:id="rId43"/>
        </w:object>
      </w:r>
    </w:p>
    <w:p w14:paraId="1A6BEB08" w14:textId="61A728D3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00" w:dyaOrig="400" w14:anchorId="5E359AE3">
          <v:shape id="_x0000_i1043" type="#_x0000_t75" style="width:125.25pt;height:20.25pt" o:ole="">
            <v:imagedata r:id="rId44" o:title=""/>
          </v:shape>
          <o:OLEObject Type="Embed" ProgID="Equation.DSMT4" ShapeID="_x0000_i1043" DrawAspect="Content" ObjectID="_1716420831" r:id="rId45"/>
        </w:object>
      </w:r>
    </w:p>
    <w:p w14:paraId="39244682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FB1B055" w14:textId="5A9436E7" w:rsidR="00D819E6" w:rsidRPr="0076082D" w:rsidRDefault="00D819E6" w:rsidP="006E001C">
      <w:pPr>
        <w:pStyle w:val="ListParagraph"/>
        <w:numPr>
          <w:ilvl w:val="0"/>
          <w:numId w:val="18"/>
        </w:numPr>
        <w:spacing w:beforeLines="120" w:before="288" w:beforeAutospacing="0" w:afterLines="120" w:after="288" w:line="288" w:lineRule="auto"/>
        <w:jc w:val="both"/>
        <w:rPr>
          <w:rFonts w:ascii="Times New Roman" w:hAnsi="Times New Roman"/>
          <w:sz w:val="24"/>
          <w:szCs w:val="24"/>
        </w:rPr>
      </w:pPr>
      <w:r w:rsidRPr="0076082D">
        <w:rPr>
          <w:rFonts w:ascii="Times New Roman" w:hAnsi="Times New Roman"/>
          <w:sz w:val="24"/>
          <w:szCs w:val="24"/>
        </w:rPr>
        <w:t xml:space="preserve">Gọi </w:t>
      </w:r>
      <w:r w:rsidR="009C0175" w:rsidRPr="009C0175">
        <w:rPr>
          <w:rFonts w:ascii="Times New Roman" w:hAnsi="Times New Roman"/>
          <w:position w:val="-10"/>
          <w:sz w:val="24"/>
          <w:szCs w:val="24"/>
        </w:rPr>
        <w:object w:dxaOrig="3180" w:dyaOrig="360" w14:anchorId="5D8B33E9">
          <v:shape id="_x0000_i1044" type="#_x0000_t75" style="width:159pt;height:18pt" o:ole="">
            <v:imagedata r:id="rId46" o:title=""/>
          </v:shape>
          <o:OLEObject Type="Embed" ProgID="Equation.DSMT4" ShapeID="_x0000_i1044" DrawAspect="Content" ObjectID="_1716420832" r:id="rId47"/>
        </w:object>
      </w:r>
      <w:r w:rsidRPr="0076082D">
        <w:rPr>
          <w:rFonts w:ascii="Times New Roman" w:hAnsi="Times New Roman"/>
          <w:sz w:val="24"/>
          <w:szCs w:val="24"/>
        </w:rPr>
        <w:t xml:space="preserve">    </w:t>
      </w:r>
    </w:p>
    <w:p w14:paraId="4C85C0E1" w14:textId="69C091C1" w:rsidR="0076082D" w:rsidRPr="0076082D" w:rsidRDefault="009C0175" w:rsidP="006E001C">
      <w:pPr>
        <w:spacing w:beforeLines="120" w:before="288" w:afterLines="120" w:after="288" w:line="288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9C0175">
        <w:rPr>
          <w:position w:val="-30"/>
        </w:rPr>
        <w:object w:dxaOrig="2560" w:dyaOrig="720" w14:anchorId="3E02C231">
          <v:shape id="_x0000_i1045" type="#_x0000_t75" style="width:128.25pt;height:36pt" o:ole="">
            <v:imagedata r:id="rId48" o:title=""/>
          </v:shape>
          <o:OLEObject Type="Embed" ProgID="Equation.DSMT4" ShapeID="_x0000_i1045" DrawAspect="Content" ObjectID="_1716420833" r:id="rId49"/>
        </w:object>
      </w:r>
    </w:p>
    <w:p w14:paraId="52C57544" w14:textId="00B00DFD" w:rsidR="003B5BDC" w:rsidRDefault="009C0175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6"/>
          <w:sz w:val="24"/>
          <w:szCs w:val="24"/>
        </w:rPr>
        <w:object w:dxaOrig="2540" w:dyaOrig="440" w14:anchorId="7E741C0B">
          <v:shape id="_x0000_i1046" type="#_x0000_t75" style="width:126.75pt;height:21.75pt" o:ole="">
            <v:imagedata r:id="rId50" o:title=""/>
          </v:shape>
          <o:OLEObject Type="Embed" ProgID="Equation.DSMT4" ShapeID="_x0000_i1046" DrawAspect="Content" ObjectID="_1716420834" r:id="rId51"/>
        </w:object>
      </w:r>
    </w:p>
    <w:p w14:paraId="4659F39F" w14:textId="5C7840E9" w:rsidR="0076082D" w:rsidRDefault="009C0175" w:rsidP="006E001C">
      <w:pPr>
        <w:spacing w:beforeLines="120" w:before="288" w:afterLines="120" w:after="288" w:line="288" w:lineRule="auto"/>
        <w:jc w:val="both"/>
      </w:pPr>
      <w:r w:rsidRPr="009C0175">
        <w:rPr>
          <w:position w:val="-14"/>
        </w:rPr>
        <w:object w:dxaOrig="2140" w:dyaOrig="400" w14:anchorId="45418945">
          <v:shape id="_x0000_i1047" type="#_x0000_t75" style="width:107.25pt;height:20.25pt" o:ole="">
            <v:imagedata r:id="rId52" o:title=""/>
          </v:shape>
          <o:OLEObject Type="Embed" ProgID="Equation.DSMT4" ShapeID="_x0000_i1047" DrawAspect="Content" ObjectID="_1716420835" r:id="rId53"/>
        </w:object>
      </w:r>
    </w:p>
    <w:p w14:paraId="334AF920" w14:textId="2E6802AC" w:rsidR="0076082D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position w:val="-10"/>
        </w:rPr>
        <w:object w:dxaOrig="1440" w:dyaOrig="340" w14:anchorId="1CF42E9D">
          <v:shape id="_x0000_i1048" type="#_x0000_t75" style="width:1in;height:17.25pt" o:ole="">
            <v:imagedata r:id="rId54" o:title=""/>
          </v:shape>
          <o:OLEObject Type="Embed" ProgID="Equation.DSMT4" ShapeID="_x0000_i1048" DrawAspect="Content" ObjectID="_1716420836" r:id="rId55"/>
        </w:object>
      </w:r>
    </w:p>
    <w:p w14:paraId="4355D98E" w14:textId="5DD1FAD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80" w:dyaOrig="400" w14:anchorId="1ED21330">
          <v:shape id="_x0000_i1049" type="#_x0000_t75" style="width:84pt;height:20.25pt" o:ole="">
            <v:imagedata r:id="rId56" o:title=""/>
          </v:shape>
          <o:OLEObject Type="Embed" ProgID="Equation.DSMT4" ShapeID="_x0000_i1049" DrawAspect="Content" ObjectID="_1716420837" r:id="rId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F88003D" w14:textId="220B8670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Gọi </w:t>
      </w:r>
      <w:r w:rsidR="009C0175" w:rsidRPr="009C0175">
        <w:rPr>
          <w:rFonts w:ascii="Times New Roman" w:eastAsia="TimesNewRoman" w:hAnsi="Times New Roman" w:cs="Times New Roman"/>
          <w:position w:val="-30"/>
          <w:sz w:val="24"/>
          <w:szCs w:val="24"/>
          <w:lang w:val="vi-VN"/>
        </w:rPr>
        <w:object w:dxaOrig="6340" w:dyaOrig="720" w14:anchorId="09C8CEA4">
          <v:shape id="_x0000_i1050" type="#_x0000_t75" style="width:318pt;height:36pt" o:ole="">
            <v:imagedata r:id="rId58" o:title=""/>
          </v:shape>
          <o:OLEObject Type="Embed" ProgID="Equation.DSMT4" ShapeID="_x0000_i1050" DrawAspect="Content" ObjectID="_1716420838" r:id="rId59"/>
        </w:object>
      </w:r>
    </w:p>
    <w:p w14:paraId="2F7E1454" w14:textId="2B7675A1" w:rsidR="00D819E6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6"/>
          <w:sz w:val="24"/>
          <w:szCs w:val="24"/>
        </w:rPr>
        <w:object w:dxaOrig="3000" w:dyaOrig="440" w14:anchorId="5FFA47BC">
          <v:shape id="_x0000_i1051" type="#_x0000_t75" style="width:150pt;height:21.75pt" o:ole="">
            <v:imagedata r:id="rId60" o:title=""/>
          </v:shape>
          <o:OLEObject Type="Embed" ProgID="Equation.DSMT4" ShapeID="_x0000_i1051" DrawAspect="Content" ObjectID="_1716420839" r:id="rId61"/>
        </w:object>
      </w:r>
    </w:p>
    <w:p w14:paraId="1F4ECFA1" w14:textId="3B12E60B" w:rsidR="0076082D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</w:pPr>
      <w:r w:rsidRPr="009C0175">
        <w:rPr>
          <w:position w:val="-14"/>
        </w:rPr>
        <w:object w:dxaOrig="2580" w:dyaOrig="400" w14:anchorId="4B50623A">
          <v:shape id="_x0000_i1052" type="#_x0000_t75" style="width:129pt;height:20.25pt" o:ole="">
            <v:imagedata r:id="rId62" o:title=""/>
          </v:shape>
          <o:OLEObject Type="Embed" ProgID="Equation.DSMT4" ShapeID="_x0000_i1052" DrawAspect="Content" ObjectID="_1716420840" r:id="rId63"/>
        </w:object>
      </w:r>
    </w:p>
    <w:p w14:paraId="36B37ADA" w14:textId="121BEAAA" w:rsidR="0076082D" w:rsidRPr="00291E0B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position w:val="-10"/>
        </w:rPr>
        <w:object w:dxaOrig="1440" w:dyaOrig="340" w14:anchorId="72FDFC3E">
          <v:shape id="_x0000_i1053" type="#_x0000_t75" style="width:1in;height:17.25pt" o:ole="">
            <v:imagedata r:id="rId64" o:title=""/>
          </v:shape>
          <o:OLEObject Type="Embed" ProgID="Equation.DSMT4" ShapeID="_x0000_i1053" DrawAspect="Content" ObjectID="_1716420841" r:id="rId65"/>
        </w:object>
      </w:r>
    </w:p>
    <w:p w14:paraId="12DEB123" w14:textId="5F80528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500" w:dyaOrig="400" w14:anchorId="7BD6FC5B">
          <v:shape id="_x0000_i1054" type="#_x0000_t75" style="width:125.25pt;height:20.25pt" o:ole="">
            <v:imagedata r:id="rId66" o:title=""/>
          </v:shape>
          <o:OLEObject Type="Embed" ProgID="Equation.DSMT4" ShapeID="_x0000_i1054" DrawAspect="Content" ObjectID="_1716420842" r:id="rId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43E3E4C" w14:textId="5AD60A1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2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40" w:dyaOrig="320" w14:anchorId="06EFB2AB">
          <v:shape id="_x0000_i1055" type="#_x0000_t75" style="width:21.75pt;height:16.5pt" o:ole="">
            <v:imagedata r:id="rId68" o:title=""/>
          </v:shape>
          <o:OLEObject Type="Embed" ProgID="Equation.DSMT4" ShapeID="_x0000_i1055" DrawAspect="Content" ObjectID="_1716420843" r:id="rId69"/>
        </w:object>
      </w:r>
      <w:r w:rsidR="004C3D33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</w:rPr>
        <w:t>là số tự nhiên lẻ,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1AF3106F">
          <v:shape id="_x0000_i1056" type="#_x0000_t75" style="width:30.75pt;height:14.25pt" o:ole="">
            <v:imagedata r:id="rId70" o:title=""/>
          </v:shape>
          <o:OLEObject Type="Embed" ProgID="Equation.DSMT4" ShapeID="_x0000_i1056" DrawAspect="Content" ObjectID="_1716420844" r:id="rId71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20" w:dyaOrig="340" w14:anchorId="2675CA38">
          <v:shape id="_x0000_i1057" type="#_x0000_t75" style="width:111pt;height:17.25pt" o:ole="">
            <v:imagedata r:id="rId72" o:title=""/>
          </v:shape>
          <o:OLEObject Type="Embed" ProgID="Equation.DSMT4" ShapeID="_x0000_i1057" DrawAspect="Content" ObjectID="_1716420845" r:id="rId7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2E88E06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0E9D60A9" w14:textId="6EA9B2E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80" w:dyaOrig="340" w14:anchorId="649CF3D2">
          <v:shape id="_x0000_i1058" type="#_x0000_t75" style="width:114pt;height:17.25pt" o:ole="">
            <v:imagedata r:id="rId74" o:title=""/>
          </v:shape>
          <o:OLEObject Type="Embed" ProgID="Equation.DSMT4" ShapeID="_x0000_i1058" DrawAspect="Content" ObjectID="_1716420846" r:id="rId75"/>
        </w:objec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520" w:dyaOrig="720" w14:anchorId="4C41154E">
          <v:shape id="_x0000_i1059" type="#_x0000_t75" style="width:75.75pt;height:36pt" o:ole="">
            <v:imagedata r:id="rId76" o:title=""/>
          </v:shape>
          <o:OLEObject Type="Embed" ProgID="Equation.DSMT4" ShapeID="_x0000_i1059" DrawAspect="Content" ObjectID="_1716420847" r:id="rId7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06275B24">
          <v:shape id="_x0000_i1060" type="#_x0000_t75" style="width:11.25pt;height:14.25pt" o:ole="">
            <v:imagedata r:id="rId78" o:title=""/>
          </v:shape>
          <o:OLEObject Type="Embed" ProgID="Equation.DSMT4" ShapeID="_x0000_i1060" DrawAspect="Content" ObjectID="_1716420848" r:id="rId79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00" w14:anchorId="412F9E39">
          <v:shape id="_x0000_i1061" type="#_x0000_t75" style="width:47.25pt;height:15pt" o:ole="">
            <v:imagedata r:id="rId80" o:title=""/>
          </v:shape>
          <o:OLEObject Type="Embed" ProgID="Equation.DSMT4" ShapeID="_x0000_i1061" DrawAspect="Content" ObjectID="_1716420849" r:id="rId81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6C2D40E">
          <v:shape id="_x0000_i1062" type="#_x0000_t75" style="width:11.25pt;height:14.25pt" o:ole="">
            <v:imagedata r:id="rId82" o:title=""/>
          </v:shape>
          <o:OLEObject Type="Embed" ProgID="Equation.DSMT4" ShapeID="_x0000_i1062" DrawAspect="Content" ObjectID="_1716420850" r:id="rId83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</w:p>
    <w:p w14:paraId="4691FD20" w14:textId="539D318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</w:t>
      </w:r>
      <w:bookmarkStart w:id="3" w:name="_Hlk75987301"/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40" w14:anchorId="648CE108">
          <v:shape id="_x0000_i1063" type="#_x0000_t75" style="width:15pt;height:12pt" o:ole="">
            <v:imagedata r:id="rId84" o:title=""/>
          </v:shape>
          <o:OLEObject Type="Embed" ProgID="Equation.DSMT4" ShapeID="_x0000_i1063" DrawAspect="Content" ObjectID="_1716420851" r:id="rId8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bookmarkStart w:id="4" w:name="_Hlk75987287"/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320" w14:anchorId="2C8E888A">
          <v:shape id="_x0000_i1064" type="#_x0000_t75" style="width:27pt;height:15.75pt" o:ole="">
            <v:imagedata r:id="rId86" o:title=""/>
          </v:shape>
          <o:OLEObject Type="Embed" ProgID="Equation.DSMT4" ShapeID="_x0000_i1064" DrawAspect="Content" ObjectID="_1716420852" r:id="rId8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DEF7245">
          <v:shape id="_x0000_i1065" type="#_x0000_t75" style="width:11.25pt;height:14.25pt" o:ole="">
            <v:imagedata r:id="rId88" o:title=""/>
          </v:shape>
          <o:OLEObject Type="Embed" ProgID="Equation.DSMT4" ShapeID="_x0000_i1065" DrawAspect="Content" ObjectID="_1716420853" r:id="rId89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bookmarkEnd w:id="3"/>
      <w:bookmarkEnd w:id="4"/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11B1CE1F">
          <v:shape id="_x0000_i1066" type="#_x0000_t75" style="width:15pt;height:12pt" o:ole="">
            <v:imagedata r:id="rId90" o:title=""/>
          </v:shape>
          <o:OLEObject Type="Embed" ProgID="Equation.DSMT4" ShapeID="_x0000_i1066" DrawAspect="Content" ObjectID="_1716420854" r:id="rId9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40" w:dyaOrig="300" w14:anchorId="0EC7B6C7">
          <v:shape id="_x0000_i1067" type="#_x0000_t75" style="width:21.75pt;height:15pt" o:ole="">
            <v:imagedata r:id="rId92" o:title=""/>
          </v:shape>
          <o:OLEObject Type="Embed" ProgID="Equation.DSMT4" ShapeID="_x0000_i1067" DrawAspect="Content" ObjectID="_1716420855" r:id="rId93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4BC239C">
          <v:shape id="_x0000_i1068" type="#_x0000_t75" style="width:11.25pt;height:14.25pt" o:ole="">
            <v:imagedata r:id="rId94" o:title=""/>
          </v:shape>
          <o:OLEObject Type="Embed" ProgID="Equation.DSMT4" ShapeID="_x0000_i1068" DrawAspect="Content" ObjectID="_1716420856" r:id="rId95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20" w:dyaOrig="279" w14:anchorId="5A6E6F1C">
          <v:shape id="_x0000_i1069" type="#_x0000_t75" style="width:41.25pt;height:14.25pt" o:ole="">
            <v:imagedata r:id="rId96" o:title=""/>
          </v:shape>
          <o:OLEObject Type="Embed" ProgID="Equation.DSMT4" ShapeID="_x0000_i1069" DrawAspect="Content" ObjectID="_1716420857" r:id="rId9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9A88446" w14:textId="308E614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60" w:dyaOrig="320" w14:anchorId="5C978A24">
          <v:shape id="_x0000_i1070" type="#_x0000_t75" style="width:78pt;height:15.75pt" o:ole="">
            <v:imagedata r:id="rId98" o:title=""/>
          </v:shape>
          <o:OLEObject Type="Embed" ProgID="Equation.DSMT4" ShapeID="_x0000_i1070" DrawAspect="Content" ObjectID="_1716420858" r:id="rId99"/>
        </w:object>
      </w:r>
    </w:p>
    <w:p w14:paraId="00E74E7F" w14:textId="0F6E3B6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tỏ rằng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840" w:dyaOrig="360" w14:anchorId="24399427">
          <v:shape id="_x0000_i1071" type="#_x0000_t75" style="width:92.25pt;height:18pt" o:ole="">
            <v:imagedata r:id="rId100" o:title=""/>
          </v:shape>
          <o:OLEObject Type="Embed" ProgID="Equation.DSMT4" ShapeID="_x0000_i1071" DrawAspect="Content" ObjectID="_1716420859" r:id="rId10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3140" w:dyaOrig="340" w14:anchorId="384D84A9">
          <v:shape id="_x0000_i1072" type="#_x0000_t75" style="width:156.75pt;height:17.25pt" o:ole="">
            <v:imagedata r:id="rId102" o:title=""/>
          </v:shape>
          <o:OLEObject Type="Embed" ProgID="Equation.DSMT4" ShapeID="_x0000_i1072" DrawAspect="Content" ObjectID="_1716420860" r:id="rId10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4BB022D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554F6059" w14:textId="0AED0D4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Theo đầu bài ta có: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400" w:dyaOrig="320" w14:anchorId="4B7D4C7F">
          <v:shape id="_x0000_i1073" type="#_x0000_t75" style="width:170.25pt;height:15.75pt" o:ole="">
            <v:imagedata r:id="rId104" o:title=""/>
          </v:shape>
          <o:OLEObject Type="Embed" ProgID="Equation.DSMT4" ShapeID="_x0000_i1073" DrawAspect="Content" ObjectID="_1716420861" r:id="rId10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ẵ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40" w14:anchorId="2C9579E1">
          <v:shape id="_x0000_i1074" type="#_x0000_t75" style="width:24pt;height:12pt" o:ole="">
            <v:imagedata r:id="rId106" o:title=""/>
          </v:shape>
          <o:OLEObject Type="Embed" ProgID="Equation.DSMT4" ShapeID="_x0000_i1074" DrawAspect="Content" ObjectID="_1716420862" r:id="rId10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ẻ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900" w:dyaOrig="340" w14:anchorId="68836DA8">
          <v:shape id="_x0000_i1075" type="#_x0000_t75" style="width:95.25pt;height:17.25pt" o:ole="">
            <v:imagedata r:id="rId108" o:title=""/>
          </v:shape>
          <o:OLEObject Type="Embed" ProgID="Equation.DSMT4" ShapeID="_x0000_i1075" DrawAspect="Content" ObjectID="_1716420863" r:id="rId10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</w:t>
      </w:r>
    </w:p>
    <w:p w14:paraId="61302021" w14:textId="2991655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Vì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140" w:dyaOrig="360" w14:anchorId="1988BC30">
          <v:shape id="_x0000_i1076" type="#_x0000_t75" style="width:207pt;height:18pt" o:ole="">
            <v:imagedata r:id="rId110" o:title=""/>
          </v:shape>
          <o:OLEObject Type="Embed" ProgID="Equation.DSMT4" ShapeID="_x0000_i1076" DrawAspect="Content" ObjectID="_1716420864" r:id="rId11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</w:t>
      </w:r>
    </w:p>
    <w:p w14:paraId="0E4D7E1D" w14:textId="6A3D1C6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(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099" w:dyaOrig="360" w14:anchorId="5F1E37CA">
          <v:shape id="_x0000_i1077" type="#_x0000_t75" style="width:204.75pt;height:18pt" o:ole="">
            <v:imagedata r:id="rId112" o:title=""/>
          </v:shape>
          <o:OLEObject Type="Embed" ProgID="Equation.DSMT4" ShapeID="_x0000_i1077" DrawAspect="Content" ObjectID="_1716420865" r:id="rId11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.    </w:t>
      </w:r>
    </w:p>
    <w:p w14:paraId="4DEBD622" w14:textId="212EFBAC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số nguyên tố cùng nhau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604CF1E9">
          <v:shape id="_x0000_i1078" type="#_x0000_t75" style="width:9.75pt;height:11.25pt" o:ole="">
            <v:imagedata r:id="rId114" o:title=""/>
          </v:shape>
          <o:OLEObject Type="Embed" ProgID="Equation.DSMT4" ShapeID="_x0000_i1078" DrawAspect="Content" ObjectID="_1716420866" r:id="rId11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79" w14:anchorId="7C995F1C">
          <v:shape id="_x0000_i1079" type="#_x0000_t75" style="width:9.75pt;height:14.25pt" o:ole="">
            <v:imagedata r:id="rId116" o:title=""/>
          </v:shape>
          <o:OLEObject Type="Embed" ProgID="Equation.DSMT4" ShapeID="_x0000_i1079" DrawAspect="Content" ObjectID="_1716420867" r:id="rId11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Chứng tỏ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6124B02A">
          <v:shape id="_x0000_i1080" type="#_x0000_t75" style="width:42.75pt;height:14.25pt" o:ole="">
            <v:imagedata r:id="rId118" o:title=""/>
          </v:shape>
          <o:OLEObject Type="Embed" ProgID="Equation.DSMT4" ShapeID="_x0000_i1080" DrawAspect="Content" ObjectID="_1716420868" r:id="rId11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162303BE">
          <v:shape id="_x0000_i1081" type="#_x0000_t75" style="width:42.75pt;height:14.25pt" o:ole="">
            <v:imagedata r:id="rId120" o:title=""/>
          </v:shape>
          <o:OLEObject Type="Embed" ProgID="Equation.DSMT4" ShapeID="_x0000_i1081" DrawAspect="Content" ObjectID="_1716420869" r:id="rId12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là số nguyên tố cùng nhau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hoặc có 1 ước chung là 19.</w:t>
      </w:r>
    </w:p>
    <w:p w14:paraId="6B82A7A5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lastRenderedPageBreak/>
        <w:t xml:space="preserve"> 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vi-VN"/>
        </w:rPr>
        <w:t>Lời giải</w:t>
      </w:r>
    </w:p>
    <w:p w14:paraId="0E666838" w14:textId="2B14378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bookmarkStart w:id="5" w:name="_Hlk75987936"/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280" w:dyaOrig="320" w14:anchorId="0222D0BF">
          <v:shape id="_x0000_i1082" type="#_x0000_t75" style="width:114pt;height:15.75pt" o:ole="">
            <v:imagedata r:id="rId122" o:title=""/>
          </v:shape>
          <o:OLEObject Type="Embed" ProgID="Equation.DSMT4" ShapeID="_x0000_i1082" DrawAspect="Content" ObjectID="_1716420870" r:id="rId12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</w:t>
      </w:r>
    </w:p>
    <w:p w14:paraId="09B8E8D1" w14:textId="46C6DC3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0"/>
          <w:sz w:val="24"/>
          <w:szCs w:val="24"/>
        </w:rPr>
        <w:object w:dxaOrig="2940" w:dyaOrig="340" w14:anchorId="07FE1435">
          <v:shape id="_x0000_i1083" type="#_x0000_t75" style="width:147pt;height:17.25pt" o:ole="">
            <v:imagedata r:id="rId124" o:title=""/>
          </v:shape>
          <o:OLEObject Type="Embed" ProgID="Equation.DSMT4" ShapeID="_x0000_i1083" DrawAspect="Content" ObjectID="_1716420871" r:id="rId125"/>
        </w:object>
      </w:r>
    </w:p>
    <w:p w14:paraId="15C83D72" w14:textId="7B102CEC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00" w14:anchorId="3D9A5CD0">
          <v:shape id="_x0000_i1084" type="#_x0000_t75" style="width:48pt;height:15pt" o:ole="">
            <v:imagedata r:id="rId126" o:title=""/>
          </v:shape>
          <o:OLEObject Type="Embed" ProgID="Equation.DSMT4" ShapeID="_x0000_i1084" DrawAspect="Content" ObjectID="_1716420872" r:id="rId127"/>
        </w:object>
      </w:r>
    </w:p>
    <w:p w14:paraId="3DE9F5A3" w14:textId="5714BCB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879" w:dyaOrig="720" w14:anchorId="659BDCF5">
          <v:shape id="_x0000_i1085" type="#_x0000_t75" style="width:194.25pt;height:36pt" o:ole="">
            <v:imagedata r:id="rId128" o:title=""/>
          </v:shape>
          <o:OLEObject Type="Embed" ProgID="Equation.DSMT4" ShapeID="_x0000_i1085" DrawAspect="Content" ObjectID="_1716420873" r:id="rId12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pcm</w:t>
      </w:r>
    </w:p>
    <w:p w14:paraId="53814308" w14:textId="5AF1664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60" w:dyaOrig="340" w14:anchorId="24869ACC">
          <v:shape id="_x0000_i1086" type="#_x0000_t75" style="width:263.25pt;height:17.25pt" o:ole="">
            <v:imagedata r:id="rId130" o:title=""/>
          </v:shape>
          <o:OLEObject Type="Embed" ProgID="Equation.DSMT4" ShapeID="_x0000_i1086" DrawAspect="Content" ObjectID="_1716420874" r:id="rId131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  </w:t>
      </w:r>
    </w:p>
    <w:p w14:paraId="20F57B6D" w14:textId="7C14539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bookmarkEnd w:id="5"/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320" w:dyaOrig="720" w14:anchorId="05B75476">
          <v:shape id="_x0000_i1087" type="#_x0000_t75" style="width:3in;height:36pt" o:ole="">
            <v:imagedata r:id="rId132" o:title=""/>
          </v:shape>
          <o:OLEObject Type="Embed" ProgID="Equation.DSMT4" ShapeID="_x0000_i1087" DrawAspect="Content" ObjectID="_1716420875" r:id="rId13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48CBF32" w14:textId="4F57B083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5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: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60" w:dyaOrig="340" w14:anchorId="0CD9DCC1">
          <v:shape id="_x0000_i1088" type="#_x0000_t75" style="width:78pt;height:17.25pt" o:ole="">
            <v:imagedata r:id="rId134" o:title=""/>
          </v:shape>
          <o:OLEObject Type="Embed" ProgID="Equation.DSMT4" ShapeID="_x0000_i1088" DrawAspect="Content" ObjectID="_1716420876" r:id="rId135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a, b khác tính chẵn lẻ thì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780" w:dyaOrig="360" w14:anchorId="2FDD0D8B">
          <v:shape id="_x0000_i1089" type="#_x0000_t75" style="width:189pt;height:18pt" o:ole="">
            <v:imagedata r:id="rId136" o:title=""/>
          </v:shape>
          <o:OLEObject Type="Embed" ProgID="Equation.DSMT4" ShapeID="_x0000_i1089" DrawAspect="Content" ObjectID="_1716420877" r:id="rId137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20" w:dyaOrig="320" w14:anchorId="367F7602">
          <v:shape id="_x0000_i1090" type="#_x0000_t75" style="width:56.25pt;height:15.75pt" o:ole="">
            <v:imagedata r:id="rId138" o:title=""/>
          </v:shape>
          <o:OLEObject Type="Embed" ProgID="Equation.DSMT4" ShapeID="_x0000_i1090" DrawAspect="Content" ObjectID="_1716420878" r:id="rId139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68F964A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nl-NL"/>
        </w:rPr>
        <w:t>Lời giải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:</w:t>
      </w:r>
    </w:p>
    <w:p w14:paraId="6D856667" w14:textId="24FE21B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a)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5280" w:dyaOrig="800" w14:anchorId="4F41484A">
          <v:shape id="_x0000_i1091" type="#_x0000_t75" style="width:264pt;height:39.75pt" o:ole="">
            <v:imagedata r:id="rId140" o:title=""/>
          </v:shape>
          <o:OLEObject Type="Embed" ProgID="Equation.DSMT4" ShapeID="_x0000_i1091" DrawAspect="Content" ObjectID="_1716420879" r:id="rId1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</w:p>
    <w:p w14:paraId="31B66F3C" w14:textId="6DB6F5BD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a, b khác tính chẵn lẻ nên d lẻ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999" w:dyaOrig="800" w14:anchorId="2DF584A8">
          <v:shape id="_x0000_i1092" type="#_x0000_t75" style="width:50.25pt;height:39.75pt" o:ole="">
            <v:imagedata r:id="rId142" o:title=""/>
          </v:shape>
          <o:OLEObject Type="Embed" ProgID="Equation.DSMT4" ShapeID="_x0000_i1092" DrawAspect="Content" ObjectID="_1716420880" r:id="rId14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</w:t>
      </w:r>
    </w:p>
    <w:p w14:paraId="3ED62757" w14:textId="0216B77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020" w:dyaOrig="279" w14:anchorId="307912FD">
          <v:shape id="_x0000_i1093" type="#_x0000_t75" style="width:51pt;height:14.25pt" o:ole="">
            <v:imagedata r:id="rId144" o:title=""/>
          </v:shape>
          <o:OLEObject Type="Embed" ProgID="Equation.DSMT4" ShapeID="_x0000_i1093" DrawAspect="Content" ObjectID="_1716420881" r:id="rId14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ít nhất một ước số là số nguyên tố, giả sử ước nguyên tố đó là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60" w14:anchorId="2279A6DD">
          <v:shape id="_x0000_i1094" type="#_x0000_t75" style="width:12pt;height:13.5pt" o:ole="">
            <v:imagedata r:id="rId146" o:title=""/>
          </v:shape>
          <o:OLEObject Type="Embed" ProgID="Equation.DSMT4" ShapeID="_x0000_i1094" DrawAspect="Content" ObjectID="_1716420882" r:id="rId147"/>
        </w:object>
      </w:r>
    </w:p>
    <w:p w14:paraId="38B00694" w14:textId="6A759B93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6200" w:dyaOrig="800" w14:anchorId="556768CC">
          <v:shape id="_x0000_i1095" type="#_x0000_t75" style="width:309.75pt;height:39.75pt" o:ole="">
            <v:imagedata r:id="rId148" o:title=""/>
          </v:shape>
          <o:OLEObject Type="Embed" ProgID="Equation.DSMT4" ShapeID="_x0000_i1095" DrawAspect="Content" ObjectID="_1716420883" r:id="rId149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ô lý</w:t>
      </w:r>
    </w:p>
    <w:p w14:paraId="53F92AAA" w14:textId="7D4B563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20" w:dyaOrig="279" w14:anchorId="0E144482">
          <v:shape id="_x0000_i1096" type="#_x0000_t75" style="width:81pt;height:14.25pt" o:ole="">
            <v:imagedata r:id="rId150" o:title=""/>
          </v:shape>
          <o:OLEObject Type="Embed" ProgID="Equation.DSMT4" ShapeID="_x0000_i1096" DrawAspect="Content" ObjectID="_1716420884" r:id="rId15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pcm.</w:t>
      </w:r>
    </w:p>
    <w:p w14:paraId="18E69FDD" w14:textId="11028968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6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ìm ƯCLN củ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1E191E0">
          <v:shape id="_x0000_i1097" type="#_x0000_t75" style="width:30.75pt;height:14.25pt" o:ole="">
            <v:imagedata r:id="rId152" o:title=""/>
          </v:shape>
          <o:OLEObject Type="Embed" ProgID="Equation.DSMT4" ShapeID="_x0000_i1097" DrawAspect="Content" ObjectID="_1716420885" r:id="rId15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026799A6">
          <v:shape id="_x0000_i1098" type="#_x0000_t75" style="width:30pt;height:14.25pt" o:ole="">
            <v:imagedata r:id="rId154" o:title=""/>
          </v:shape>
          <o:OLEObject Type="Embed" ProgID="Equation.DSMT4" ShapeID="_x0000_i1098" DrawAspect="Content" ObjectID="_1716420886" r:id="rId15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255B2022">
          <v:shape id="_x0000_i1099" type="#_x0000_t75" style="width:30.75pt;height:14.25pt" o:ole="">
            <v:imagedata r:id="rId156" o:title=""/>
          </v:shape>
          <o:OLEObject Type="Embed" ProgID="Equation.DSMT4" ShapeID="_x0000_i1099" DrawAspect="Content" ObjectID="_1716420887" r:id="rId1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28FAE89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D27A206" w14:textId="0D48426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30381DA9">
          <v:shape id="_x0000_i1100" type="#_x0000_t75" style="width:174pt;height:20.25pt" o:ole="">
            <v:imagedata r:id="rId158" o:title=""/>
          </v:shape>
          <o:OLEObject Type="Embed" ProgID="Equation.DSMT4" ShapeID="_x0000_i1100" DrawAspect="Content" ObjectID="_1716420888" r:id="rId159"/>
        </w:object>
      </w:r>
    </w:p>
    <w:p w14:paraId="347F9B5E" w14:textId="4C488F4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Khi đó ta có 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3920" w:dyaOrig="840" w14:anchorId="53B550FD">
          <v:shape id="_x0000_i1101" type="#_x0000_t75" style="width:195.75pt;height:42pt" o:ole="">
            <v:imagedata r:id="rId160" o:title=""/>
          </v:shape>
          <o:OLEObject Type="Embed" ProgID="Equation.DSMT4" ShapeID="_x0000_i1101" DrawAspect="Content" ObjectID="_1716420889" r:id="rId161"/>
        </w:object>
      </w:r>
    </w:p>
    <w:p w14:paraId="1E78412A" w14:textId="6AD5F67E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1A76943C">
          <v:shape id="_x0000_i1102" type="#_x0000_t75" style="width:149.25pt;height:20.25pt" o:ole="">
            <v:imagedata r:id="rId162" o:title=""/>
          </v:shape>
          <o:OLEObject Type="Embed" ProgID="Equation.DSMT4" ShapeID="_x0000_i1102" DrawAspect="Content" ObjectID="_1716420890" r:id="rId163"/>
        </w:object>
      </w:r>
    </w:p>
    <w:p w14:paraId="06689DD6" w14:textId="239A8211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20" w:dyaOrig="400" w14:anchorId="7C248FE4">
          <v:shape id="_x0000_i1103" type="#_x0000_t75" style="width:101.25pt;height:20.25pt" o:ole="">
            <v:imagedata r:id="rId164" o:title=""/>
          </v:shape>
          <o:OLEObject Type="Embed" ProgID="Equation.DSMT4" ShapeID="_x0000_i1103" DrawAspect="Content" ObjectID="_1716420891" r:id="rId165"/>
        </w:object>
      </w:r>
    </w:p>
    <w:p w14:paraId="767BC958" w14:textId="1DBB956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800" w:dyaOrig="400" w14:anchorId="46DF9AFC">
          <v:shape id="_x0000_i1104" type="#_x0000_t75" style="width:90pt;height:20.25pt" o:ole="">
            <v:imagedata r:id="rId166" o:title=""/>
          </v:shape>
          <o:OLEObject Type="Embed" ProgID="Equation.DSMT4" ShapeID="_x0000_i1104" DrawAspect="Content" ObjectID="_1716420892" r:id="rId1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là ước của d, hay là ước của 1</w:t>
      </w:r>
    </w:p>
    <w:p w14:paraId="05E8346D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Vì ước của 1 hay ước của -1 có chung 1 tập hợp</w:t>
      </w:r>
    </w:p>
    <w:p w14:paraId="382FEC06" w14:textId="5A50C44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340" w:dyaOrig="400" w14:anchorId="2CBFDC74">
          <v:shape id="_x0000_i1105" type="#_x0000_t75" style="width:167.25pt;height:20.25pt" o:ole="">
            <v:imagedata r:id="rId168" o:title=""/>
          </v:shape>
          <o:OLEObject Type="Embed" ProgID="Equation.DSMT4" ShapeID="_x0000_i1105" DrawAspect="Content" ObjectID="_1716420893" r:id="rId16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17E8563" w14:textId="6382A9C8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ìm ƯCLN củ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760" w:dyaOrig="279" w14:anchorId="226B536C">
          <v:shape id="_x0000_i1106" type="#_x0000_t75" style="width:38.25pt;height:14.25pt" o:ole="">
            <v:imagedata r:id="rId170" o:title=""/>
          </v:shape>
          <o:OLEObject Type="Embed" ProgID="Equation.DSMT4" ShapeID="_x0000_i1106" DrawAspect="Content" ObjectID="_1716420894" r:id="rId17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39" w:dyaOrig="279" w14:anchorId="700E4DF7">
          <v:shape id="_x0000_i1107" type="#_x0000_t75" style="width:32.25pt;height:14.25pt" o:ole="">
            <v:imagedata r:id="rId172" o:title=""/>
          </v:shape>
          <o:OLEObject Type="Embed" ProgID="Equation.DSMT4" ShapeID="_x0000_i1107" DrawAspect="Content" ObjectID="_1716420895" r:id="rId17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DCFED53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7CD05221" w14:textId="19ED3F75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640" w:dyaOrig="400" w14:anchorId="4E74D664">
          <v:shape id="_x0000_i1108" type="#_x0000_t75" style="width:182.25pt;height:20.25pt" o:ole="">
            <v:imagedata r:id="rId174" o:title=""/>
          </v:shape>
          <o:OLEObject Type="Embed" ProgID="Equation.DSMT4" ShapeID="_x0000_i1108" DrawAspect="Content" ObjectID="_1716420896" r:id="rId175"/>
        </w:object>
      </w:r>
    </w:p>
    <w:p w14:paraId="5EEBB90B" w14:textId="2F91F3DB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540" w:dyaOrig="720" w14:anchorId="4A64368D">
          <v:shape id="_x0000_i1109" type="#_x0000_t75" style="width:126.75pt;height:36pt" o:ole="">
            <v:imagedata r:id="rId176" o:title=""/>
          </v:shape>
          <o:OLEObject Type="Embed" ProgID="Equation.DSMT4" ShapeID="_x0000_i1109" DrawAspect="Content" ObjectID="_1716420897" r:id="rId177"/>
        </w:object>
      </w:r>
    </w:p>
    <w:p w14:paraId="5921142A" w14:textId="5B15A0B5" w:rsidR="0076082D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480" w:dyaOrig="400" w14:anchorId="7C1D144A">
          <v:shape id="_x0000_i1110" type="#_x0000_t75" style="width:174pt;height:20.25pt" o:ole="">
            <v:imagedata r:id="rId178" o:title=""/>
          </v:shape>
          <o:OLEObject Type="Embed" ProgID="Equation.DSMT4" ShapeID="_x0000_i1110" DrawAspect="Content" ObjectID="_1716420898" r:id="rId179"/>
        </w:object>
      </w:r>
    </w:p>
    <w:p w14:paraId="1426BAFB" w14:textId="050B6C1E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00" w:dyaOrig="400" w14:anchorId="650A6245">
          <v:shape id="_x0000_i1111" type="#_x0000_t75" style="width:189.75pt;height:20.25pt" o:ole="">
            <v:imagedata r:id="rId180" o:title=""/>
          </v:shape>
          <o:OLEObject Type="Embed" ProgID="Equation.DSMT4" ShapeID="_x0000_i1111" DrawAspect="Content" ObjectID="_1716420899" r:id="rId181"/>
        </w:object>
      </w:r>
    </w:p>
    <w:p w14:paraId="2CDFFCD0" w14:textId="11A5E8D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6ECD6F5F">
          <v:shape id="_x0000_i1112" type="#_x0000_t75" style="width:56.25pt;height:20.25pt" o:ole="">
            <v:imagedata r:id="rId182" o:title=""/>
          </v:shape>
          <o:OLEObject Type="Embed" ProgID="Equation.DSMT4" ShapeID="_x0000_i1112" DrawAspect="Content" ObjectID="_1716420900" r:id="rId18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71C54DBA">
          <v:shape id="_x0000_i1113" type="#_x0000_t75" style="width:32.25pt;height:14.25pt" o:ole="">
            <v:imagedata r:id="rId184" o:title=""/>
          </v:shape>
          <o:OLEObject Type="Embed" ProgID="Equation.DSMT4" ShapeID="_x0000_i1113" DrawAspect="Content" ObjectID="_1716420901" r:id="rId18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, nên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40" w:dyaOrig="400" w14:anchorId="0B739722">
          <v:shape id="_x0000_i1114" type="#_x0000_t75" style="width:62.25pt;height:20.25pt" o:ole="">
            <v:imagedata r:id="rId186" o:title=""/>
          </v:shape>
          <o:OLEObject Type="Embed" ProgID="Equation.DSMT4" ShapeID="_x0000_i1114" DrawAspect="Content" ObjectID="_1716420902" r:id="rId187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(loại)</w:t>
      </w:r>
    </w:p>
    <w:p w14:paraId="27F271EF" w14:textId="10E5E30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48E3254B">
          <v:shape id="_x0000_i1115" type="#_x0000_t75" style="width:56.25pt;height:20.25pt" o:ole="">
            <v:imagedata r:id="rId188" o:title=""/>
          </v:shape>
          <o:OLEObject Type="Embed" ProgID="Equation.DSMT4" ShapeID="_x0000_i1115" DrawAspect="Content" ObjectID="_1716420903" r:id="rId189"/>
        </w:object>
      </w:r>
    </w:p>
    <w:p w14:paraId="1B09A469" w14:textId="6247FEE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330F2D8E">
          <v:shape id="_x0000_i1116" type="#_x0000_t75" style="width:29.25pt;height:14.25pt" o:ole="">
            <v:imagedata r:id="rId190" o:title=""/>
          </v:shape>
          <o:OLEObject Type="Embed" ProgID="Equation.DSMT4" ShapeID="_x0000_i1116" DrawAspect="Content" ObjectID="_1716420904" r:id="rId19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phải chẵn</w:t>
      </w:r>
    </w:p>
    <w:p w14:paraId="5BF507AA" w14:textId="24798D8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5E97F850">
          <v:shape id="_x0000_i1117" type="#_x0000_t75" style="width:29.25pt;height:14.25pt" o:ole="">
            <v:imagedata r:id="rId192" o:title=""/>
          </v:shape>
          <o:OLEObject Type="Embed" ProgID="Equation.DSMT4" ShapeID="_x0000_i1117" DrawAspect="Content" ObjectID="_1716420905" r:id="rId19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phải chia hết cho 4</w:t>
      </w:r>
    </w:p>
    <w:p w14:paraId="6233F573" w14:textId="0EAC155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550A1194">
          <v:shape id="_x0000_i1118" type="#_x0000_t75" style="width:27pt;height:14.25pt" o:ole="">
            <v:imagedata r:id="rId194" o:title=""/>
          </v:shape>
          <o:OLEObject Type="Embed" ProgID="Equation.DSMT4" ShapeID="_x0000_i1118" DrawAspect="Content" ObjectID="_1716420906" r:id="rId19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là số lẻ</w:t>
      </w:r>
    </w:p>
    <w:p w14:paraId="7E5C1DCE" w14:textId="049A730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800" w:dyaOrig="400" w14:anchorId="22C0C221">
          <v:shape id="_x0000_i1119" type="#_x0000_t75" style="width:90pt;height:20.25pt" o:ole="">
            <v:imagedata r:id="rId196" o:title=""/>
          </v:shape>
          <o:OLEObject Type="Embed" ProgID="Equation.DSMT4" ShapeID="_x0000_i1119" DrawAspect="Content" ObjectID="_1716420907" r:id="rId19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59" w:dyaOrig="400" w14:anchorId="2269E5A2">
          <v:shape id="_x0000_i1120" type="#_x0000_t75" style="width:132.75pt;height:20.25pt" o:ole="">
            <v:imagedata r:id="rId198" o:title=""/>
          </v:shape>
          <o:OLEObject Type="Embed" ProgID="Equation.DSMT4" ShapeID="_x0000_i1120" DrawAspect="Content" ObjectID="_1716420908" r:id="rId199"/>
        </w:object>
      </w:r>
    </w:p>
    <w:p w14:paraId="2EF070A8" w14:textId="78C84E59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 w14:anchorId="7FA4EB47">
          <v:shape id="_x0000_i1121" type="#_x0000_t75" style="width:72.75pt;height:20.25pt" o:ole="">
            <v:imagedata r:id="rId200" o:title=""/>
          </v:shape>
          <o:OLEObject Type="Embed" ProgID="Equation.DSMT4" ShapeID="_x0000_i1121" DrawAspect="Content" ObjectID="_1716420909" r:id="rId201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59" w:dyaOrig="400" w14:anchorId="76DC3FFD">
          <v:shape id="_x0000_i1122" type="#_x0000_t75" style="width:132.75pt;height:20.25pt" o:ole="">
            <v:imagedata r:id="rId202" o:title=""/>
          </v:shape>
          <o:OLEObject Type="Embed" ProgID="Equation.DSMT4" ShapeID="_x0000_i1122" DrawAspect="Content" ObjectID="_1716420910" r:id="rId203"/>
        </w:object>
      </w:r>
    </w:p>
    <w:p w14:paraId="591EAA95" w14:textId="3531F90B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 w14:anchorId="4DBFC4A8">
          <v:shape id="_x0000_i1123" type="#_x0000_t75" style="width:87pt;height:20.25pt" o:ole="">
            <v:imagedata r:id="rId204" o:title=""/>
          </v:shape>
          <o:OLEObject Type="Embed" ProgID="Equation.DSMT4" ShapeID="_x0000_i1123" DrawAspect="Content" ObjectID="_1716420911" r:id="rId205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20" w:dyaOrig="400" w14:anchorId="1604ECF0">
          <v:shape id="_x0000_i1124" type="#_x0000_t75" style="width:131.25pt;height:20.25pt" o:ole="">
            <v:imagedata r:id="rId206" o:title=""/>
          </v:shape>
          <o:OLEObject Type="Embed" ProgID="Equation.DSMT4" ShapeID="_x0000_i1124" DrawAspect="Content" ObjectID="_1716420912" r:id="rId207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9AB326E" w14:textId="7EC208C4" w:rsidR="0076082D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8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n là số tự nhiên, </w:t>
      </w:r>
      <w:r w:rsidR="00B92179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t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ìm ƯCLN của</w:t>
      </w:r>
      <w:r w:rsidR="00810556"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7FE0D345">
          <v:shape id="_x0000_i1125" type="#_x0000_t75" style="width:36.75pt;height:14.25pt" o:ole="">
            <v:imagedata r:id="rId208" o:title=""/>
          </v:shape>
          <o:OLEObject Type="Embed" ProgID="Equation.DSMT4" ShapeID="_x0000_i1125" DrawAspect="Content" ObjectID="_1716420913" r:id="rId20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5171F6F6">
          <v:shape id="_x0000_i1126" type="#_x0000_t75" style="width:36.75pt;height:14.25pt" o:ole="">
            <v:imagedata r:id="rId210" o:title=""/>
          </v:shape>
          <o:OLEObject Type="Embed" ProgID="Equation.DSMT4" ShapeID="_x0000_i1126" DrawAspect="Content" ObjectID="_1716420914" r:id="rId211"/>
        </w:objec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14:paraId="238EA4B4" w14:textId="02D17CBE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2515B3E" w14:textId="448FFBB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40" w:dyaOrig="400" w14:anchorId="7CEB0852">
          <v:shape id="_x0000_i1127" type="#_x0000_t75" style="width:167.25pt;height:20.25pt" o:ole="">
            <v:imagedata r:id="rId212" o:title=""/>
          </v:shape>
          <o:OLEObject Type="Embed" ProgID="Equation.DSMT4" ShapeID="_x0000_i1127" DrawAspect="Content" ObjectID="_1716420915" r:id="rId213"/>
        </w:object>
      </w:r>
    </w:p>
    <w:p w14:paraId="4932FF3C" w14:textId="0EA969D5" w:rsidR="0076082D" w:rsidRPr="006E001C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fr-FR"/>
        </w:rPr>
        <w:object w:dxaOrig="4260" w:dyaOrig="840" w14:anchorId="0A5C8119">
          <v:shape id="_x0000_i1128" type="#_x0000_t75" style="width:213pt;height:42pt" o:ole="">
            <v:imagedata r:id="rId214" o:title=""/>
          </v:shape>
          <o:OLEObject Type="Embed" ProgID="Equation.DSMT4" ShapeID="_x0000_i1128" DrawAspect="Content" ObjectID="_1716420916" r:id="rId215"/>
        </w:object>
      </w:r>
    </w:p>
    <w:p w14:paraId="762628CB" w14:textId="175F52E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20" w:dyaOrig="400" w14:anchorId="47E6CC4C">
          <v:shape id="_x0000_i1129" type="#_x0000_t75" style="width:201pt;height:20.25pt" o:ole="">
            <v:imagedata r:id="rId216" o:title=""/>
          </v:shape>
          <o:OLEObject Type="Embed" ProgID="Equation.DSMT4" ShapeID="_x0000_i1129" DrawAspect="Content" ObjectID="_1716420917" r:id="rId217"/>
        </w:object>
      </w:r>
    </w:p>
    <w:p w14:paraId="30F7FAB1" w14:textId="23A05C0B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380" w:dyaOrig="400" w14:anchorId="49E79D75">
          <v:shape id="_x0000_i1130" type="#_x0000_t75" style="width:119.25pt;height:20.25pt" o:ole="">
            <v:imagedata r:id="rId218" o:title=""/>
          </v:shape>
          <o:OLEObject Type="Embed" ProgID="Equation.DSMT4" ShapeID="_x0000_i1130" DrawAspect="Content" ObjectID="_1716420918" r:id="rId219"/>
        </w:object>
      </w:r>
    </w:p>
    <w:p w14:paraId="69CA4881" w14:textId="62CE1A9A" w:rsidR="00810556" w:rsidRPr="00810556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810556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fr-FR"/>
        </w:rPr>
        <w:t>9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ho n là số tự nhiên, tìm ƯCLN của</w: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574F4899">
          <v:shape id="_x0000_i1131" type="#_x0000_t75" style="width:36.75pt;height:14.25pt" o:ole="">
            <v:imagedata r:id="rId220" o:title=""/>
          </v:shape>
          <o:OLEObject Type="Embed" ProgID="Equation.DSMT4" ShapeID="_x0000_i1131" DrawAspect="Content" ObjectID="_1716420919" r:id="rId22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2336E19D">
          <v:shape id="_x0000_i1132" type="#_x0000_t75" style="width:38.25pt;height:14.25pt" o:ole="">
            <v:imagedata r:id="rId222" o:title=""/>
          </v:shape>
          <o:OLEObject Type="Embed" ProgID="Equation.DSMT4" ShapeID="_x0000_i1132" DrawAspect="Content" ObjectID="_1716420920" r:id="rId223"/>
        </w:object>
      </w:r>
    </w:p>
    <w:p w14:paraId="104C5B6D" w14:textId="77777777" w:rsidR="00810556" w:rsidRPr="00291E0B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4593763" w14:textId="7D72944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143CEAA6">
          <v:shape id="_x0000_i1133" type="#_x0000_t75" style="width:168pt;height:20.25pt" o:ole="">
            <v:imagedata r:id="rId224" o:title=""/>
          </v:shape>
          <o:OLEObject Type="Embed" ProgID="Equation.DSMT4" ShapeID="_x0000_i1133" DrawAspect="Content" ObjectID="_1716420921" r:id="rId225"/>
        </w:object>
      </w:r>
    </w:p>
    <w:p w14:paraId="5DAE97B2" w14:textId="3DFDDE95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4340" w:dyaOrig="840" w14:anchorId="57F581D7">
          <v:shape id="_x0000_i1134" type="#_x0000_t75" style="width:216.75pt;height:42pt" o:ole="">
            <v:imagedata r:id="rId226" o:title=""/>
          </v:shape>
          <o:OLEObject Type="Embed" ProgID="Equation.DSMT4" ShapeID="_x0000_i1134" DrawAspect="Content" ObjectID="_1716420922" r:id="rId227"/>
        </w:object>
      </w:r>
    </w:p>
    <w:p w14:paraId="741A5836" w14:textId="17EA203E" w:rsidR="0076082D" w:rsidRP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120" w:dyaOrig="400" w14:anchorId="2ED286A0">
          <v:shape id="_x0000_i1135" type="#_x0000_t75" style="width:206.25pt;height:20.25pt" o:ole="">
            <v:imagedata r:id="rId228" o:title=""/>
          </v:shape>
          <o:OLEObject Type="Embed" ProgID="Equation.DSMT4" ShapeID="_x0000_i1135" DrawAspect="Content" ObjectID="_1716420923" r:id="rId229"/>
        </w:object>
      </w:r>
    </w:p>
    <w:p w14:paraId="0DFE737D" w14:textId="1A7AC6CD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20" w:dyaOrig="400" w14:anchorId="6951CC15">
          <v:shape id="_x0000_i1136" type="#_x0000_t75" style="width:135.75pt;height:20.25pt" o:ole="">
            <v:imagedata r:id="rId230" o:title=""/>
          </v:shape>
          <o:OLEObject Type="Embed" ProgID="Equation.DSMT4" ShapeID="_x0000_i1136" DrawAspect="Content" ObjectID="_1716420924" r:id="rId231"/>
        </w:object>
      </w:r>
    </w:p>
    <w:p w14:paraId="72B28011" w14:textId="73F24ECF" w:rsidR="00810556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6082D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10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ho n là số tự nhiên, tìm ƯCLN của</w: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80" w:dyaOrig="279" w14:anchorId="0C33C9B6">
          <v:shape id="_x0000_i1137" type="#_x0000_t75" style="width:39pt;height:14.25pt" o:ole="">
            <v:imagedata r:id="rId232" o:title=""/>
          </v:shape>
          <o:OLEObject Type="Embed" ProgID="Equation.DSMT4" ShapeID="_x0000_i1137" DrawAspect="Content" ObjectID="_1716420925" r:id="rId23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65D6D827">
          <v:shape id="_x0000_i1138" type="#_x0000_t75" style="width:36.75pt;height:14.25pt" o:ole="">
            <v:imagedata r:id="rId234" o:title=""/>
          </v:shape>
          <o:OLEObject Type="Embed" ProgID="Equation.DSMT4" ShapeID="_x0000_i1138" DrawAspect="Content" ObjectID="_1716420926" r:id="rId235"/>
        </w:objec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14:paraId="59224525" w14:textId="392F9D4E" w:rsidR="00810556" w:rsidRPr="00291E0B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75A1447E" w14:textId="57535A0D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264FB3F7">
          <v:shape id="_x0000_i1139" type="#_x0000_t75" style="width:168pt;height:20.25pt" o:ole="">
            <v:imagedata r:id="rId236" o:title=""/>
          </v:shape>
          <o:OLEObject Type="Embed" ProgID="Equation.DSMT4" ShapeID="_x0000_i1139" DrawAspect="Content" ObjectID="_1716420927" r:id="rId237"/>
        </w:object>
      </w:r>
    </w:p>
    <w:p w14:paraId="46CD9DEB" w14:textId="5327A68C" w:rsidR="00D819E6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4400" w:dyaOrig="840" w14:anchorId="5B5A4880">
          <v:shape id="_x0000_i1140" type="#_x0000_t75" style="width:219.75pt;height:42pt" o:ole="">
            <v:imagedata r:id="rId238" o:title=""/>
          </v:shape>
          <o:OLEObject Type="Embed" ProgID="Equation.DSMT4" ShapeID="_x0000_i1140" DrawAspect="Content" ObjectID="_1716420928" r:id="rId239"/>
        </w:object>
      </w: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2BAC1161" w14:textId="56F37AD3" w:rsidR="0076082D" w:rsidRP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260" w:dyaOrig="400" w14:anchorId="642859A3">
          <v:shape id="_x0000_i1141" type="#_x0000_t75" style="width:213pt;height:20.25pt" o:ole="">
            <v:imagedata r:id="rId240" o:title=""/>
          </v:shape>
          <o:OLEObject Type="Embed" ProgID="Equation.DSMT4" ShapeID="_x0000_i1141" DrawAspect="Content" ObjectID="_1716420929" r:id="rId241"/>
        </w:object>
      </w:r>
    </w:p>
    <w:p w14:paraId="59301BDB" w14:textId="2065899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>Vậy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20" w:dyaOrig="400" w14:anchorId="49E13A4D">
          <v:shape id="_x0000_i1142" type="#_x0000_t75" style="width:135.75pt;height:20.25pt" o:ole="">
            <v:imagedata r:id="rId242" o:title=""/>
          </v:shape>
          <o:OLEObject Type="Embed" ProgID="Equation.DSMT4" ShapeID="_x0000_i1142" DrawAspect="Content" ObjectID="_1716420930" r:id="rId24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5A99872" w14:textId="3138E9AD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10556" w:rsidRPr="0076082D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11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iết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60" w:dyaOrig="400" w14:anchorId="47F11384">
          <v:shape id="_x0000_i1143" type="#_x0000_t75" style="width:87.75pt;height:20.25pt" o:ole="">
            <v:imagedata r:id="rId244" o:title=""/>
          </v:shape>
          <o:OLEObject Type="Embed" ProgID="Equation.DSMT4" ShapeID="_x0000_i1143" DrawAspect="Content" ObjectID="_1716420931" r:id="rId24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ìm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60" w:dyaOrig="400" w14:anchorId="009E5E52">
          <v:shape id="_x0000_i1144" type="#_x0000_t75" style="width:98.25pt;height:20.25pt" o:ole="">
            <v:imagedata r:id="rId246" o:title=""/>
          </v:shape>
          <o:OLEObject Type="Embed" ProgID="Equation.DSMT4" ShapeID="_x0000_i1144" DrawAspect="Content" ObjectID="_1716420932" r:id="rId24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64A18DD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13A8D31E" w14:textId="6147ED4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20" w:dyaOrig="400" w14:anchorId="14B7C775">
          <v:shape id="_x0000_i1145" type="#_x0000_t75" style="width:131.25pt;height:20.25pt" o:ole="">
            <v:imagedata r:id="rId248" o:title=""/>
          </v:shape>
          <o:OLEObject Type="Embed" ProgID="Equation.DSMT4" ShapeID="_x0000_i1145" DrawAspect="Content" ObjectID="_1716420933" r:id="rId249"/>
        </w:object>
      </w:r>
    </w:p>
    <w:p w14:paraId="4EB7F10D" w14:textId="28FE2B41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960" w:dyaOrig="720" w14:anchorId="32D6117C">
          <v:shape id="_x0000_i1146" type="#_x0000_t75" style="width:147.75pt;height:36pt" o:ole="">
            <v:imagedata r:id="rId250" o:title=""/>
          </v:shape>
          <o:OLEObject Type="Embed" ProgID="Equation.DSMT4" ShapeID="_x0000_i1146" DrawAspect="Content" ObjectID="_1716420934" r:id="rId251"/>
        </w:object>
      </w:r>
      <w:r w:rsidR="00D819E6" w:rsidRPr="00291E0B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t xml:space="preserve"> </w: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oặc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 w14:anchorId="615C3FA7">
          <v:shape id="_x0000_i1147" type="#_x0000_t75" style="width:48pt;height:20.25pt" o:ole="">
            <v:imagedata r:id="rId252" o:title=""/>
          </v:shape>
          <o:OLEObject Type="Embed" ProgID="Equation.DSMT4" ShapeID="_x0000_i1147" DrawAspect="Content" ObjectID="_1716420935" r:id="rId253"/>
        </w:object>
      </w:r>
    </w:p>
    <w:p w14:paraId="01A760AF" w14:textId="7867167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020" w:dyaOrig="720" w14:anchorId="1FB1BBEA">
          <v:shape id="_x0000_i1148" type="#_x0000_t75" style="width:101.25pt;height:36pt" o:ole="">
            <v:imagedata r:id="rId254" o:title=""/>
          </v:shape>
          <o:OLEObject Type="Embed" ProgID="Equation.DSMT4" ShapeID="_x0000_i1148" DrawAspect="Content" ObjectID="_1716420936" r:id="rId25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80" w:dyaOrig="400" w14:anchorId="0C54D566">
          <v:shape id="_x0000_i1149" type="#_x0000_t75" style="width:48.75pt;height:20.25pt" o:ole="">
            <v:imagedata r:id="rId256" o:title=""/>
          </v:shape>
          <o:OLEObject Type="Embed" ProgID="Equation.DSMT4" ShapeID="_x0000_i1149" DrawAspect="Content" ObjectID="_1716420937" r:id="rId2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20" w:dyaOrig="400" w14:anchorId="7C411BD8">
          <v:shape id="_x0000_i1150" type="#_x0000_t75" style="width:45.75pt;height:20.25pt" o:ole="">
            <v:imagedata r:id="rId258" o:title=""/>
          </v:shape>
          <o:OLEObject Type="Embed" ProgID="Equation.DSMT4" ShapeID="_x0000_i1150" DrawAspect="Content" ObjectID="_1716420938" r:id="rId259"/>
        </w:object>
      </w:r>
    </w:p>
    <w:p w14:paraId="0D34CEB4" w14:textId="77AB4F15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53FE88AD">
          <v:shape id="_x0000_i1151" type="#_x0000_t75" style="width:56.25pt;height:20.25pt" o:ole="">
            <v:imagedata r:id="rId260" o:title=""/>
          </v:shape>
          <o:OLEObject Type="Embed" ProgID="Equation.DSMT4" ShapeID="_x0000_i1151" DrawAspect="Content" ObjectID="_1716420939" r:id="rId26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 w14:anchorId="6CC17296">
          <v:shape id="_x0000_i1152" type="#_x0000_t75" style="width:33.75pt;height:14.25pt" o:ole="">
            <v:imagedata r:id="rId262" o:title=""/>
          </v:shape>
          <o:OLEObject Type="Embed" ProgID="Equation.DSMT4" ShapeID="_x0000_i1152" DrawAspect="Content" ObjectID="_1716420940" r:id="rId26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4F93B76">
          <v:shape id="_x0000_i1153" type="#_x0000_t75" style="width:29.25pt;height:14.25pt" o:ole="">
            <v:imagedata r:id="rId264" o:title=""/>
          </v:shape>
          <o:OLEObject Type="Embed" ProgID="Equation.DSMT4" ShapeID="_x0000_i1153" DrawAspect="Content" ObjectID="_1716420941" r:id="rId265"/>
        </w:object>
      </w:r>
    </w:p>
    <w:p w14:paraId="3DEA7A8D" w14:textId="099277D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20" w:dyaOrig="400" w14:anchorId="6B236133">
          <v:shape id="_x0000_i1154" type="#_x0000_t75" style="width:81pt;height:20.25pt" o:ole="">
            <v:imagedata r:id="rId266" o:title=""/>
          </v:shape>
          <o:OLEObject Type="Embed" ProgID="Equation.DSMT4" ShapeID="_x0000_i1154" DrawAspect="Content" ObjectID="_1716420942" r:id="rId2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 w14:anchorId="1C52B1D9">
          <v:shape id="_x0000_i1155" type="#_x0000_t75" style="width:33.75pt;height:14.25pt" o:ole="">
            <v:imagedata r:id="rId268" o:title=""/>
          </v:shape>
          <o:OLEObject Type="Embed" ProgID="Equation.DSMT4" ShapeID="_x0000_i1155" DrawAspect="Content" ObjectID="_1716420943" r:id="rId26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76C4A2D" w14:textId="095054C0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6" w:name="_Hlk75989457"/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810556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2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99" w:dyaOrig="260" w14:anchorId="3C8843D1">
          <v:shape id="_x0000_i1156" type="#_x0000_t75" style="width:24.75pt;height:13.5pt" o:ole="">
            <v:imagedata r:id="rId270" o:title=""/>
          </v:shape>
          <o:OLEObject Type="Embed" ProgID="Equation.DSMT4" ShapeID="_x0000_i1156" DrawAspect="Content" ObjectID="_1716420944" r:id="rId271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hai số tự nhiên</w:t>
      </w:r>
      <w:r w:rsidR="004C3D33">
        <w:rPr>
          <w:rFonts w:ascii="Times New Roman" w:eastAsia="Arial" w:hAnsi="Times New Roman" w:cs="Times New Roman"/>
          <w:sz w:val="24"/>
          <w:szCs w:val="24"/>
        </w:rPr>
        <w:t>.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ọi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40" w:dyaOrig="260" w14:anchorId="7C22D2B3">
          <v:shape id="_x0000_i1157" type="#_x0000_t75" style="width:12pt;height:12.75pt" o:ole="">
            <v:imagedata r:id="rId272" o:title=""/>
          </v:shape>
          <o:OLEObject Type="Embed" ProgID="Equation.DSMT4" ShapeID="_x0000_i1157" DrawAspect="Content" ObjectID="_1716420945" r:id="rId273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ước số chung của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1EB36DEC">
          <v:shape id="_x0000_i1158" type="#_x0000_t75" style="width:12.75pt;height:11.25pt" o:ole="">
            <v:imagedata r:id="rId274" o:title=""/>
          </v:shape>
          <o:OLEObject Type="Embed" ProgID="Equation.DSMT4" ShapeID="_x0000_i1158" DrawAspect="Content" ObjectID="_1716420946" r:id="rId275"/>
        </w:object>
      </w:r>
      <w:r w:rsidR="004C3D33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32410CF4">
          <v:shape id="_x0000_i1159" type="#_x0000_t75" style="width:9.75pt;height:11.25pt" o:ole="">
            <v:imagedata r:id="rId276" o:title=""/>
          </v:shape>
          <o:OLEObject Type="Embed" ProgID="Equation.DSMT4" ShapeID="_x0000_i1159" DrawAspect="Content" ObjectID="_1716420947" r:id="rId277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40" w:dyaOrig="260" w14:anchorId="5B5FE7E6">
          <v:shape id="_x0000_i1160" type="#_x0000_t75" style="width:12pt;height:12.75pt" o:ole="">
            <v:imagedata r:id="rId278" o:title=""/>
          </v:shape>
          <o:OLEObject Type="Embed" ProgID="Equation.DSMT4" ShapeID="_x0000_i1160" DrawAspect="Content" ObjectID="_1716420948" r:id="rId27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ước số chung của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00" w:dyaOrig="279" w14:anchorId="41A40AF2">
          <v:shape id="_x0000_i1161" type="#_x0000_t75" style="width:45pt;height:14.25pt" o:ole="">
            <v:imagedata r:id="rId280" o:title=""/>
          </v:shape>
          <o:OLEObject Type="Embed" ProgID="Equation.DSMT4" ShapeID="_x0000_i1161" DrawAspect="Content" ObjectID="_1716420949" r:id="rId281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820" w:dyaOrig="279" w14:anchorId="1DA36448">
          <v:shape id="_x0000_i1162" type="#_x0000_t75" style="width:41.25pt;height:14.25pt" o:ole="">
            <v:imagedata r:id="rId282" o:title=""/>
          </v:shape>
          <o:OLEObject Type="Embed" ProgID="Equation.DSMT4" ShapeID="_x0000_i1162" DrawAspect="Content" ObjectID="_1716420950" r:id="rId283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minh rằng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766CC932">
          <v:shape id="_x0000_i1163" type="#_x0000_t75" style="width:32.25pt;height:12.75pt" o:ole="">
            <v:imagedata r:id="rId284" o:title=""/>
          </v:shape>
          <o:OLEObject Type="Embed" ProgID="Equation.DSMT4" ShapeID="_x0000_i1163" DrawAspect="Content" ObjectID="_1716420951" r:id="rId285"/>
        </w:object>
      </w:r>
    </w:p>
    <w:p w14:paraId="40668580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81C6195" w14:textId="106DA9B6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3980" w:dyaOrig="400" w14:anchorId="42DB7A34">
          <v:shape id="_x0000_i1164" type="#_x0000_t75" style="width:198.75pt;height:20.25pt" o:ole="">
            <v:imagedata r:id="rId286" o:title=""/>
          </v:shape>
          <o:OLEObject Type="Embed" ProgID="Equation.DSMT4" ShapeID="_x0000_i1164" DrawAspect="Content" ObjectID="_1716420952" r:id="rId287"/>
        </w:object>
      </w:r>
    </w:p>
    <w:p w14:paraId="4FC6926A" w14:textId="335A3F04" w:rsidR="0076082D" w:rsidRPr="009C0175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Arial" w:hAnsi="Times New Roman" w:cs="Times New Roman"/>
          <w:position w:val="-36"/>
          <w:sz w:val="24"/>
          <w:szCs w:val="24"/>
          <w:lang w:val="vi-VN"/>
        </w:rPr>
        <w:object w:dxaOrig="4840" w:dyaOrig="840" w14:anchorId="52BC7BB1">
          <v:shape id="_x0000_i1165" type="#_x0000_t75" style="width:242.25pt;height:42pt" o:ole="">
            <v:imagedata r:id="rId288" o:title=""/>
          </v:shape>
          <o:OLEObject Type="Embed" ProgID="Equation.DSMT4" ShapeID="_x0000_i1165" DrawAspect="Content" ObjectID="_1716420953" r:id="rId289"/>
        </w:object>
      </w:r>
    </w:p>
    <w:p w14:paraId="33D8620D" w14:textId="3012233B" w:rsidR="00D819E6" w:rsidRPr="00291E0B" w:rsidRDefault="009C0175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879" w:dyaOrig="400" w14:anchorId="7CE8B434">
          <v:shape id="_x0000_i1166" type="#_x0000_t75" style="width:194.25pt;height:20.25pt" o:ole="">
            <v:imagedata r:id="rId290" o:title=""/>
          </v:shape>
          <o:OLEObject Type="Embed" ProgID="Equation.DSMT4" ShapeID="_x0000_i1166" DrawAspect="Content" ObjectID="_1716420954" r:id="rId291"/>
        </w:object>
      </w:r>
      <w:r w:rsidR="00D819E6" w:rsidRPr="00291E0B">
        <w:rPr>
          <w:rFonts w:ascii="Times New Roman" w:eastAsia="Arial" w:hAnsi="Times New Roman" w:cs="Times New Roman"/>
          <w:sz w:val="24"/>
          <w:szCs w:val="24"/>
          <w:lang w:val="vi-VN"/>
        </w:rPr>
        <w:tab/>
        <w:t>(1)</w:t>
      </w:r>
    </w:p>
    <w:p w14:paraId="3919FB97" w14:textId="6B643043" w:rsidR="0076082D" w:rsidRPr="006E001C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ương tự ta có: </w:t>
      </w:r>
      <w:r w:rsidR="009C0175" w:rsidRPr="009C0175">
        <w:rPr>
          <w:rFonts w:ascii="Times New Roman" w:eastAsia="Arial" w:hAnsi="Times New Roman" w:cs="Times New Roman"/>
          <w:position w:val="-36"/>
          <w:sz w:val="24"/>
          <w:szCs w:val="24"/>
          <w:lang w:val="fr-FR"/>
        </w:rPr>
        <w:object w:dxaOrig="4860" w:dyaOrig="840" w14:anchorId="21C85AC9">
          <v:shape id="_x0000_i1167" type="#_x0000_t75" style="width:243pt;height:42pt" o:ole="">
            <v:imagedata r:id="rId292" o:title=""/>
          </v:shape>
          <o:OLEObject Type="Embed" ProgID="Equation.DSMT4" ShapeID="_x0000_i1167" DrawAspect="Content" ObjectID="_1716420955" r:id="rId293"/>
        </w:object>
      </w:r>
    </w:p>
    <w:p w14:paraId="0F366D29" w14:textId="3B420D7B" w:rsidR="00D819E6" w:rsidRPr="00291E0B" w:rsidRDefault="009C0175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3700" w:dyaOrig="400" w14:anchorId="5A2A3049">
          <v:shape id="_x0000_i1168" type="#_x0000_t75" style="width:185.25pt;height:20.25pt" o:ole="">
            <v:imagedata r:id="rId294" o:title=""/>
          </v:shape>
          <o:OLEObject Type="Embed" ProgID="Equation.DSMT4" ShapeID="_x0000_i1168" DrawAspect="Content" ObjectID="_1716420956" r:id="rId295"/>
        </w:object>
      </w:r>
      <w:r w:rsidR="0076082D" w:rsidRPr="006E001C">
        <w:rPr>
          <w:lang w:val="fr-FR"/>
        </w:rPr>
        <w:t xml:space="preserve">             </w:t>
      </w:r>
      <w:r w:rsidR="00D819E6" w:rsidRPr="00291E0B">
        <w:rPr>
          <w:rFonts w:ascii="Times New Roman" w:eastAsia="Arial" w:hAnsi="Times New Roman" w:cs="Times New Roman"/>
          <w:sz w:val="24"/>
          <w:szCs w:val="24"/>
          <w:lang w:val="fr-FR"/>
        </w:rPr>
        <w:t>(2)</w:t>
      </w:r>
    </w:p>
    <w:p w14:paraId="3606689B" w14:textId="470A5D47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>Từ (1) và (2) ta có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: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fr-FR"/>
        </w:rPr>
        <w:object w:dxaOrig="2560" w:dyaOrig="340" w14:anchorId="0A178835">
          <v:shape id="_x0000_i1169" type="#_x0000_t75" style="width:128.25pt;height:17.25pt" o:ole="">
            <v:imagedata r:id="rId296" o:title=""/>
          </v:shape>
          <o:OLEObject Type="Embed" ProgID="Equation.DSMT4" ShapeID="_x0000_i1169" DrawAspect="Content" ObjectID="_1716420957" r:id="rId297"/>
        </w:object>
      </w:r>
    </w:p>
    <w:p w14:paraId="2EE7CA51" w14:textId="06B310AD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và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1900" w:dyaOrig="400" w14:anchorId="635DF3F6">
          <v:shape id="_x0000_i1170" type="#_x0000_t75" style="width:95.25pt;height:20.25pt" o:ole="">
            <v:imagedata r:id="rId298" o:title=""/>
          </v:shape>
          <o:OLEObject Type="Embed" ProgID="Equation.DSMT4" ShapeID="_x0000_i1170" DrawAspect="Content" ObjectID="_1716420958" r:id="rId29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ậy </w:t>
      </w:r>
      <w:r w:rsidR="009C0175" w:rsidRPr="009C017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39" w:dyaOrig="260" w14:anchorId="072B4D4A">
          <v:shape id="_x0000_i1171" type="#_x0000_t75" style="width:32.25pt;height:12.75pt" o:ole="">
            <v:imagedata r:id="rId300" o:title=""/>
          </v:shape>
          <o:OLEObject Type="Embed" ProgID="Equation.DSMT4" ShapeID="_x0000_i1171" DrawAspect="Content" ObjectID="_1716420959" r:id="rId301"/>
        </w:object>
      </w:r>
    </w:p>
    <w:p w14:paraId="3A70D122" w14:textId="181FB826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Bài 1</w:t>
      </w:r>
      <w:r w:rsidR="00810556" w:rsidRP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ìm Ư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60" w14:anchorId="2338BA19">
          <v:shape id="_x0000_i1172" type="#_x0000_t75" style="width:30.75pt;height:12.75pt" o:ole="">
            <v:imagedata r:id="rId302" o:title=""/>
          </v:shape>
          <o:OLEObject Type="Embed" ProgID="Equation.DSMT4" ShapeID="_x0000_i1172" DrawAspect="Content" ObjectID="_1716420960" r:id="rId30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4ACAB208">
          <v:shape id="_x0000_i1173" type="#_x0000_t75" style="width:30pt;height:12.75pt" o:ole="">
            <v:imagedata r:id="rId304" o:title=""/>
          </v:shape>
          <o:OLEObject Type="Embed" ProgID="Equation.DSMT4" ShapeID="_x0000_i1173" DrawAspect="Content" ObjectID="_1716420961" r:id="rId30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40" w14:anchorId="57F9D3EC">
          <v:shape id="_x0000_i1174" type="#_x0000_t75" style="width:30.75pt;height:12pt" o:ole="">
            <v:imagedata r:id="rId306" o:title=""/>
          </v:shape>
          <o:OLEObject Type="Embed" ProgID="Equation.DSMT4" ShapeID="_x0000_i1174" DrawAspect="Content" ObjectID="_1716420962" r:id="rId30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3784FF7" w14:textId="77777777" w:rsidR="00892345" w:rsidRPr="00291E0B" w:rsidRDefault="0089234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50190093" w14:textId="72A1179B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40" w:dyaOrig="400" w14:anchorId="48397883">
          <v:shape id="_x0000_i1175" type="#_x0000_t75" style="width:171.75pt;height:20.25pt" o:ole="">
            <v:imagedata r:id="rId308" o:title=""/>
          </v:shape>
          <o:OLEObject Type="Embed" ProgID="Equation.DSMT4" ShapeID="_x0000_i1175" DrawAspect="Content" ObjectID="_1716420963" r:id="rId30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B476CF3" w14:textId="79586B4A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Khi đó ta có :</w:t>
      </w:r>
    </w:p>
    <w:p w14:paraId="4E2B54F5" w14:textId="29DE3FCF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3920" w:dyaOrig="840" w14:anchorId="5350C8CA">
          <v:shape id="_x0000_i1176" type="#_x0000_t75" style="width:195.75pt;height:42pt" o:ole="">
            <v:imagedata r:id="rId310" o:title=""/>
          </v:shape>
          <o:OLEObject Type="Embed" ProgID="Equation.DSMT4" ShapeID="_x0000_i1176" DrawAspect="Content" ObjectID="_1716420964" r:id="rId311"/>
        </w:object>
      </w:r>
    </w:p>
    <w:p w14:paraId="2A2732B2" w14:textId="27F0A093" w:rsidR="00892345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5000" w:dyaOrig="400" w14:anchorId="56F18900">
          <v:shape id="_x0000_i1177" type="#_x0000_t75" style="width:249.75pt;height:20.25pt" o:ole="">
            <v:imagedata r:id="rId312" o:title=""/>
          </v:shape>
          <o:OLEObject Type="Embed" ProgID="Equation.DSMT4" ShapeID="_x0000_i1177" DrawAspect="Content" ObjectID="_1716420965" r:id="rId313"/>
        </w:object>
      </w:r>
    </w:p>
    <w:p w14:paraId="6F671B0F" w14:textId="6A29F7A3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đó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00" w:dyaOrig="400" w14:anchorId="62892ACA">
          <v:shape id="_x0000_i1178" type="#_x0000_t75" style="width:90pt;height:20.25pt" o:ole="">
            <v:imagedata r:id="rId314" o:title=""/>
          </v:shape>
          <o:OLEObject Type="Embed" ProgID="Equation.DSMT4" ShapeID="_x0000_i1178" DrawAspect="Content" ObjectID="_1716420966" r:id="rId31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ướ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06501548">
          <v:shape id="_x0000_i1179" type="#_x0000_t75" style="width:9.75pt;height:12.75pt" o:ole="">
            <v:imagedata r:id="rId316" o:title=""/>
          </v:shape>
          <o:OLEObject Type="Embed" ProgID="Equation.DSMT4" ShapeID="_x0000_i1179" DrawAspect="Content" ObjectID="_1716420967" r:id="rId31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, hay là ướ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60" w:dyaOrig="260" w14:anchorId="358AC95B">
          <v:shape id="_x0000_i1180" type="#_x0000_t75" style="width:8.25pt;height:12.75pt" o:ole="">
            <v:imagedata r:id="rId318" o:title=""/>
          </v:shape>
          <o:OLEObject Type="Embed" ProgID="Equation.DSMT4" ShapeID="_x0000_i1180" DrawAspect="Content" ObjectID="_1716420968" r:id="rId31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1860968" w14:textId="77777777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>Vì ước của 1 hay ước của -1 có chung 1 tập hợp</w:t>
      </w:r>
    </w:p>
    <w:p w14:paraId="6E23B777" w14:textId="5F75B190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320" w:dyaOrig="400" w14:anchorId="2F3E8A0E">
          <v:shape id="_x0000_i1181" type="#_x0000_t75" style="width:165.75pt;height:20.25pt" o:ole="">
            <v:imagedata r:id="rId320" o:title=""/>
          </v:shape>
          <o:OLEObject Type="Embed" ProgID="Equation.DSMT4" ShapeID="_x0000_i1181" DrawAspect="Content" ObjectID="_1716420969" r:id="rId32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BD2C230" w14:textId="7B3A226C" w:rsidR="00C85C47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ài 1</w:t>
      </w:r>
      <w:r w:rsid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Cho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16948537">
          <v:shape id="_x0000_i1182" type="#_x0000_t75" style="width:30pt;height:12.75pt" o:ole="">
            <v:imagedata r:id="rId322" o:title=""/>
          </v:shape>
          <o:OLEObject Type="Embed" ProgID="Equation.DSMT4" ShapeID="_x0000_i1182" DrawAspect="Content" ObjectID="_1716420970" r:id="rId323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E57E575">
          <v:shape id="_x0000_i1183" type="#_x0000_t75" style="width:32.25pt;height:12.75pt" o:ole="">
            <v:imagedata r:id="rId324" o:title=""/>
          </v:shape>
          <o:OLEObject Type="Embed" ProgID="Equation.DSMT4" ShapeID="_x0000_i1183" DrawAspect="Content" ObjectID="_1716420971" r:id="rId325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là hai số không nguyên tố cùng nhau, tìm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40" w:dyaOrig="400" w14:anchorId="443322C7">
          <v:shape id="_x0000_i1184" type="#_x0000_t75" style="width:107.25pt;height:20.25pt" o:ole="">
            <v:imagedata r:id="rId326" o:title=""/>
          </v:shape>
          <o:OLEObject Type="Embed" ProgID="Equation.DSMT4" ShapeID="_x0000_i1184" DrawAspect="Content" ObjectID="_1716420972" r:id="rId327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E5A86AA" w14:textId="77777777" w:rsidR="00C85C47" w:rsidRPr="00291E0B" w:rsidRDefault="00C85C47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1E5EF64B" w14:textId="5DBDDFB0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520" w:dyaOrig="400" w14:anchorId="5DEA03D5">
          <v:shape id="_x0000_i1185" type="#_x0000_t75" style="width:126pt;height:20.25pt" o:ole="">
            <v:imagedata r:id="rId328" o:title=""/>
          </v:shape>
          <o:OLEObject Type="Embed" ProgID="Equation.DSMT4" ShapeID="_x0000_i1185" DrawAspect="Content" ObjectID="_1716420973" r:id="rId329"/>
        </w:object>
      </w:r>
    </w:p>
    <w:p w14:paraId="4052E567" w14:textId="77777777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>Khi đó</w:t>
      </w:r>
    </w:p>
    <w:p w14:paraId="04C24B03" w14:textId="08630E24" w:rsidR="00C85C47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2600" w:dyaOrig="840" w14:anchorId="577CE0D0">
          <v:shape id="_x0000_i1186" type="#_x0000_t75" style="width:129.75pt;height:42pt" o:ole="">
            <v:imagedata r:id="rId330" o:title=""/>
          </v:shape>
          <o:OLEObject Type="Embed" ProgID="Equation.DSMT4" ShapeID="_x0000_i1186" DrawAspect="Content" ObjectID="_1716420974" r:id="rId331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14:paraId="6973098E" w14:textId="67DF00CE" w:rsidR="00C85C47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00" w:dyaOrig="400" w14:anchorId="7C5F66AC">
          <v:shape id="_x0000_i1187" type="#_x0000_t75" style="width:219.75pt;height:20.25pt" o:ole="">
            <v:imagedata r:id="rId332" o:title=""/>
          </v:shape>
          <o:OLEObject Type="Embed" ProgID="Equation.DSMT4" ShapeID="_x0000_i1187" DrawAspect="Content" ObjectID="_1716420975" r:id="rId333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CC46292" w14:textId="297251D6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54275AB7">
          <v:shape id="_x0000_i1188" type="#_x0000_t75" style="width:27pt;height:12.75pt" o:ole="">
            <v:imagedata r:id="rId334" o:title=""/>
          </v:shape>
          <o:OLEObject Type="Embed" ProgID="Equation.DSMT4" ShapeID="_x0000_i1188" DrawAspect="Content" ObjectID="_1716420976" r:id="rId33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60" w:dyaOrig="260" w14:anchorId="56A0E71D">
          <v:shape id="_x0000_i1189" type="#_x0000_t75" style="width:27.75pt;height:12.75pt" o:ole="">
            <v:imagedata r:id="rId336" o:title=""/>
          </v:shape>
          <o:OLEObject Type="Embed" ProgID="Equation.DSMT4" ShapeID="_x0000_i1189" DrawAspect="Content" ObjectID="_1716420977" r:id="rId337"/>
        </w:object>
      </w:r>
    </w:p>
    <w:p w14:paraId="786913FA" w14:textId="614B0D92" w:rsidR="00C879E7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76082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="00291E0B" w:rsidRPr="0076082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C879E7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40" w:dyaOrig="400" w14:anchorId="50A58488">
          <v:shape id="_x0000_i1190" type="#_x0000_t75" style="width:111.75pt;height:20.25pt" o:ole="">
            <v:imagedata r:id="rId338" o:title=""/>
          </v:shape>
          <o:OLEObject Type="Embed" ProgID="Equation.DSMT4" ShapeID="_x0000_i1190" DrawAspect="Content" ObjectID="_1716420978" r:id="rId339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879E7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20" w:dyaOrig="240" w14:anchorId="523A4EBD">
          <v:shape id="_x0000_i1191" type="#_x0000_t75" style="width:30.75pt;height:12pt" o:ole="">
            <v:imagedata r:id="rId340" o:title=""/>
          </v:shape>
          <o:OLEObject Type="Embed" ProgID="Equation.DSMT4" ShapeID="_x0000_i1191" DrawAspect="Content" ObjectID="_1716420979" r:id="rId341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4D721E4" w14:textId="77777777" w:rsidR="00C3188E" w:rsidRPr="00291E0B" w:rsidRDefault="00C3188E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438B69D3" w14:textId="18DCAB58" w:rsidR="00C879E7" w:rsidRPr="0076082D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20" w:dyaOrig="400" w14:anchorId="080D8079">
          <v:shape id="_x0000_i1192" type="#_x0000_t75" style="width:131.25pt;height:20.25pt" o:ole="">
            <v:imagedata r:id="rId342" o:title=""/>
          </v:shape>
          <o:OLEObject Type="Embed" ProgID="Equation.DSMT4" ShapeID="_x0000_i1192" DrawAspect="Content" ObjectID="_1716420980" r:id="rId343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1318DE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320" w14:anchorId="7A9D9BF3">
          <v:shape id="_x0000_i1193" type="#_x0000_t75" style="width:48pt;height:15.75pt" o:ole="">
            <v:imagedata r:id="rId344" o:title=""/>
          </v:shape>
          <o:OLEObject Type="Embed" ProgID="Equation.DSMT4" ShapeID="_x0000_i1193" DrawAspect="Content" ObjectID="_1716420981" r:id="rId345"/>
        </w:object>
      </w:r>
      <w:r w:rsidR="001318DE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6679F97" w14:textId="77777777" w:rsidR="00C879E7" w:rsidRPr="0076082D" w:rsidRDefault="00C879E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Khi đó ta có :</w:t>
      </w:r>
    </w:p>
    <w:p w14:paraId="606238D3" w14:textId="39900907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000" w:dyaOrig="840" w14:anchorId="3C242980">
          <v:shape id="_x0000_i1194" type="#_x0000_t75" style="width:200.25pt;height:42pt" o:ole="">
            <v:imagedata r:id="rId346" o:title=""/>
          </v:shape>
          <o:OLEObject Type="Embed" ProgID="Equation.DSMT4" ShapeID="_x0000_i1194" DrawAspect="Content" ObjectID="_1716420982" r:id="rId347"/>
        </w:object>
      </w:r>
    </w:p>
    <w:p w14:paraId="72A83756" w14:textId="48629ED3" w:rsidR="001318DE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5CEE2CD6">
          <v:shape id="_x0000_i1195" type="#_x0000_t75" style="width:165pt;height:20.25pt" o:ole="">
            <v:imagedata r:id="rId348" o:title=""/>
          </v:shape>
          <o:OLEObject Type="Embed" ProgID="Equation.DSMT4" ShapeID="_x0000_i1195" DrawAspect="Content" ObjectID="_1716420983" r:id="rId349"/>
        </w:object>
      </w:r>
    </w:p>
    <w:p w14:paraId="332ACFBE" w14:textId="6A303CF2" w:rsidR="00C879E7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80" w:dyaOrig="400" w14:anchorId="284050D6">
          <v:shape id="_x0000_i1196" type="#_x0000_t75" style="width:123.75pt;height:20.25pt" o:ole="">
            <v:imagedata r:id="rId350" o:title=""/>
          </v:shape>
          <o:OLEObject Type="Embed" ProgID="Equation.DSMT4" ShapeID="_x0000_i1196" DrawAspect="Content" ObjectID="_1716420984" r:id="rId351"/>
        </w:object>
      </w:r>
    </w:p>
    <w:p w14:paraId="0C7084BE" w14:textId="094394E7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D401F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các số dương nên ta có :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62222A23">
          <v:shape id="_x0000_i1197" type="#_x0000_t75" style="width:27pt;height:12.75pt" o:ole="">
            <v:imagedata r:id="rId352" o:title=""/>
          </v:shape>
          <o:OLEObject Type="Embed" ProgID="Equation.DSMT4" ShapeID="_x0000_i1197" DrawAspect="Content" ObjectID="_1716420985" r:id="rId353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60" w:dyaOrig="260" w14:anchorId="566E0875">
          <v:shape id="_x0000_i1198" type="#_x0000_t75" style="width:33pt;height:12.75pt" o:ole="">
            <v:imagedata r:id="rId354" o:title=""/>
          </v:shape>
          <o:OLEObject Type="Embed" ProgID="Equation.DSMT4" ShapeID="_x0000_i1198" DrawAspect="Content" ObjectID="_1716420986" r:id="rId355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53A122E5" w14:textId="2C1010F8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560" w:dyaOrig="400" w14:anchorId="4ECA191B">
          <v:shape id="_x0000_i1199" type="#_x0000_t75" style="width:128.25pt;height:20.25pt" o:ole="">
            <v:imagedata r:id="rId356" o:title=""/>
          </v:shape>
          <o:OLEObject Type="Embed" ProgID="Equation.DSMT4" ShapeID="_x0000_i1199" DrawAspect="Content" ObjectID="_1716420987" r:id="rId357"/>
        </w:object>
      </w:r>
      <w:r w:rsid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 17</w:t>
      </w:r>
    </w:p>
    <w:p w14:paraId="0D494E42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7" w:name="_Hlk75991041"/>
      <w:bookmarkEnd w:id="6"/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2: Chứng minh hai số nguyên tố cùng nhau</w:t>
      </w:r>
    </w:p>
    <w:p w14:paraId="504C02BB" w14:textId="2008F941" w:rsidR="00D819E6" w:rsidRPr="00291E0B" w:rsidRDefault="00D819E6" w:rsidP="006E001C">
      <w:pPr>
        <w:tabs>
          <w:tab w:val="left" w:pos="84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I.</w:t>
      </w:r>
      <w:r w:rsidR="005253B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Phương pháp giải</w:t>
      </w:r>
    </w:p>
    <w:p w14:paraId="0F11A816" w14:textId="481509A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oán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ứng minh hai số a, b nguyên tố cùng nhau: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00" w:dyaOrig="400" w14:anchorId="4DFE4759">
          <v:shape id="_x0000_i1200" type="#_x0000_t75" style="width:80.25pt;height:20.25pt" o:ole="">
            <v:imagedata r:id="rId358" o:title=""/>
          </v:shape>
          <o:OLEObject Type="Embed" ProgID="Equation.DSMT4" ShapeID="_x0000_i1200" DrawAspect="Content" ObjectID="_1716420988" r:id="rId359"/>
        </w:object>
      </w:r>
      <w:r w:rsidR="006B77B3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336A19E7" w14:textId="65F9A06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Phương pháp giải:</w:t>
      </w: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60" w:dyaOrig="400" w14:anchorId="32E3FFCA">
          <v:shape id="_x0000_i1201" type="#_x0000_t75" style="width:83.25pt;height:20.25pt" o:ole="">
            <v:imagedata r:id="rId360" o:title=""/>
          </v:shape>
          <o:OLEObject Type="Embed" ProgID="Equation.DSMT4" ShapeID="_x0000_i1201" DrawAspect="Content" ObjectID="_1716420989" r:id="rId361"/>
        </w:object>
      </w:r>
    </w:p>
    <w:p w14:paraId="08707875" w14:textId="603B1DE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  <w:t>Cách 1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ỉ r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11975331">
          <v:shape id="_x0000_i1202" type="#_x0000_t75" style="width:27pt;height:14.25pt" o:ole="">
            <v:imagedata r:id="rId362" o:title=""/>
          </v:shape>
          <o:OLEObject Type="Embed" ProgID="Equation.DSMT4" ShapeID="_x0000_i1202" DrawAspect="Content" ObjectID="_1716420990" r:id="rId363"/>
        </w:object>
      </w:r>
    </w:p>
    <w:p w14:paraId="5DC9C332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  <w:t xml:space="preserve">Cách 2: </w:t>
      </w:r>
    </w:p>
    <w:p w14:paraId="205232D4" w14:textId="744A9FA1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Giả sử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219" w:dyaOrig="320" w14:anchorId="3DF85E15">
          <v:shape id="_x0000_i1203" type="#_x0000_t75" style="width:60.75pt;height:15.75pt" o:ole="">
            <v:imagedata r:id="rId364" o:title=""/>
          </v:shape>
          <o:OLEObject Type="Embed" ProgID="Equation.DSMT4" ShapeID="_x0000_i1203" DrawAspect="Content" ObjectID="_1716420991" r:id="rId36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(phương pháp phản chứng)</w:t>
      </w:r>
    </w:p>
    <w:p w14:paraId="0C74A471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+) Gọi p là ước nguyên tố của d</w:t>
      </w:r>
    </w:p>
    <w:p w14:paraId="71D54A15" w14:textId="7ECC883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Chỉ ra rằng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40" w:dyaOrig="320" w14:anchorId="64F8F6F6">
          <v:shape id="_x0000_i1204" type="#_x0000_t75" style="width:27pt;height:15.75pt" o:ole="">
            <v:imagedata r:id="rId366" o:title=""/>
          </v:shape>
          <o:OLEObject Type="Embed" ProgID="Equation.DSMT4" ShapeID="_x0000_i1204" DrawAspect="Content" ObjectID="_1716420992" r:id="rId36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vô lý)</w:t>
      </w:r>
    </w:p>
    <w:p w14:paraId="1E87E8F7" w14:textId="5E55C25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Kết luậ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41AB9453">
          <v:shape id="_x0000_i1205" type="#_x0000_t75" style="width:27pt;height:14.25pt" o:ole="">
            <v:imagedata r:id="rId368" o:title=""/>
          </v:shape>
          <o:OLEObject Type="Embed" ProgID="Equation.DSMT4" ShapeID="_x0000_i1205" DrawAspect="Content" ObjectID="_1716420993" r:id="rId369"/>
        </w:object>
      </w:r>
    </w:p>
    <w:p w14:paraId="5F00FD68" w14:textId="57E44E10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II.</w:t>
      </w:r>
      <w:r w:rsidR="005253BB" w:rsidRPr="004D143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Bài toán</w:t>
      </w:r>
    </w:p>
    <w:p w14:paraId="44066908" w14:textId="16B6725F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8" w:name="_Hlk75989020"/>
      <w:bookmarkEnd w:id="7"/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1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C3188E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ha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79" w14:anchorId="5157701B">
          <v:shape id="_x0000_i1206" type="#_x0000_t75" style="width:24pt;height:14.25pt" o:ole="">
            <v:imagedata r:id="rId370" o:title=""/>
          </v:shape>
          <o:OLEObject Type="Embed" ProgID="Equation.DSMT4" ShapeID="_x0000_i1206" DrawAspect="Content" ObjectID="_1716420994" r:id="rId37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00" w:dyaOrig="400" w14:anchorId="784C0A08">
          <v:shape id="_x0000_i1207" type="#_x0000_t75" style="width:69.75pt;height:20.25pt" o:ole="">
            <v:imagedata r:id="rId372" o:title=""/>
          </v:shape>
          <o:OLEObject Type="Embed" ProgID="Equation.DSMT4" ShapeID="_x0000_i1207" DrawAspect="Content" ObjectID="_1716420995" r:id="rId37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 </w:t>
      </w:r>
    </w:p>
    <w:p w14:paraId="44F8211C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bookmarkEnd w:id="8"/>
    <w:p w14:paraId="7E1B1AC4" w14:textId="3CE3026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Gọ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17D05DC8">
          <v:shape id="_x0000_i1208" type="#_x0000_t75" style="width:168pt;height:20.25pt" o:ole="">
            <v:imagedata r:id="rId374" o:title=""/>
          </v:shape>
          <o:OLEObject Type="Embed" ProgID="Equation.DSMT4" ShapeID="_x0000_i1208" DrawAspect="Content" ObjectID="_1716420996" r:id="rId37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, nên ta có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</w:p>
    <w:p w14:paraId="70DECB1C" w14:textId="053071F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220" w:dyaOrig="760" w14:anchorId="2081E5F1">
          <v:shape id="_x0000_i1209" type="#_x0000_t75" style="width:261pt;height:38.25pt" o:ole="">
            <v:imagedata r:id="rId376" o:title=""/>
          </v:shape>
          <o:OLEObject Type="Embed" ProgID="Equation.DSMT4" ShapeID="_x0000_i1209" DrawAspect="Content" ObjectID="_1716420997" r:id="rId377"/>
        </w:object>
      </w:r>
    </w:p>
    <w:p w14:paraId="2E22DF65" w14:textId="6EF85FD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Vậy hai số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79" w14:anchorId="2955DBAC">
          <v:shape id="_x0000_i1210" type="#_x0000_t75" style="width:24pt;height:14.25pt" o:ole="">
            <v:imagedata r:id="rId378" o:title=""/>
          </v:shape>
          <o:OLEObject Type="Embed" ProgID="Equation.DSMT4" ShapeID="_x0000_i1210" DrawAspect="Content" ObjectID="_1716420998" r:id="rId37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39" w:dyaOrig="279" w14:anchorId="57AD822B">
          <v:shape id="_x0000_i1211" type="#_x0000_t75" style="width:32.25pt;height:14.25pt" o:ole="">
            <v:imagedata r:id="rId380" o:title=""/>
          </v:shape>
          <o:OLEObject Type="Embed" ProgID="Equation.DSMT4" ShapeID="_x0000_i1211" DrawAspect="Content" ObjectID="_1716420999" r:id="rId38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hai số nguyên tố cùng nhau vớ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800" w:dyaOrig="400" w14:anchorId="2644CD24">
          <v:shape id="_x0000_i1212" type="#_x0000_t75" style="width:39.75pt;height:20.25pt" o:ole="">
            <v:imagedata r:id="rId382" o:title=""/>
          </v:shape>
          <o:OLEObject Type="Embed" ProgID="Equation.DSMT4" ShapeID="_x0000_i1212" DrawAspect="Content" ObjectID="_1716421000" r:id="rId38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AE0E0AA" w14:textId="07CDCAD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2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77484C1">
          <v:shape id="_x0000_i1213" type="#_x0000_t75" style="width:30.75pt;height:14.25pt" o:ole="">
            <v:imagedata r:id="rId384" o:title=""/>
          </v:shape>
          <o:OLEObject Type="Embed" ProgID="Equation.DSMT4" ShapeID="_x0000_i1213" DrawAspect="Content" ObjectID="_1716421001" r:id="rId38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5C66E6F8">
          <v:shape id="_x0000_i1214" type="#_x0000_t75" style="width:32.25pt;height:14.25pt" o:ole="">
            <v:imagedata r:id="rId386" o:title=""/>
          </v:shape>
          <o:OLEObject Type="Embed" ProgID="Equation.DSMT4" ShapeID="_x0000_i1214" DrawAspect="Content" ObjectID="_1716421002" r:id="rId38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 </w:t>
      </w:r>
    </w:p>
    <w:p w14:paraId="70178B5C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524A2BB3" w14:textId="0F38B11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00565FD7">
          <v:shape id="_x0000_i1215" type="#_x0000_t75" style="width:174pt;height:20.25pt" o:ole="">
            <v:imagedata r:id="rId388" o:title=""/>
          </v:shape>
          <o:OLEObject Type="Embed" ProgID="Equation.DSMT4" ShapeID="_x0000_i1215" DrawAspect="Content" ObjectID="_1716421003" r:id="rId389"/>
        </w:object>
      </w:r>
    </w:p>
    <w:p w14:paraId="027B65CC" w14:textId="2A0F363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Khi đó ta có: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5880" w:dyaOrig="720" w14:anchorId="656AD4CF">
          <v:shape id="_x0000_i1216" type="#_x0000_t75" style="width:294pt;height:36pt" o:ole="">
            <v:imagedata r:id="rId390" o:title=""/>
          </v:shape>
          <o:OLEObject Type="Embed" ProgID="Equation.DSMT4" ShapeID="_x0000_i1216" DrawAspect="Content" ObjectID="_1716421004" r:id="rId391"/>
        </w:object>
      </w:r>
    </w:p>
    <w:p w14:paraId="52FCE893" w14:textId="3BD0AEFD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ta lại c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40" w:dyaOrig="400" w14:anchorId="2D2A9A45">
          <v:shape id="_x0000_i1217" type="#_x0000_t75" style="width:51.75pt;height:20.25pt" o:ole="">
            <v:imagedata r:id="rId392" o:title=""/>
          </v:shape>
          <o:OLEObject Type="Embed" ProgID="Equation.DSMT4" ShapeID="_x0000_i1217" DrawAspect="Content" ObjectID="_1716421005" r:id="rId39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18B63D8">
          <v:shape id="_x0000_i1218" type="#_x0000_t75" style="width:30.75pt;height:14.25pt" o:ole="">
            <v:imagedata r:id="rId394" o:title=""/>
          </v:shape>
          <o:OLEObject Type="Embed" ProgID="Equation.DSMT4" ShapeID="_x0000_i1218" DrawAspect="Content" ObjectID="_1716421006" r:id="rId39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lẻ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94B40AA">
          <v:shape id="_x0000_i1219" type="#_x0000_t75" style="width:29.25pt;height:14.25pt" o:ole="">
            <v:imagedata r:id="rId396" o:title=""/>
          </v:shape>
          <o:OLEObject Type="Embed" ProgID="Equation.DSMT4" ShapeID="_x0000_i1219" DrawAspect="Content" ObjectID="_1716421007" r:id="rId39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, do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6802DC9A">
          <v:shape id="_x0000_i1220" type="#_x0000_t75" style="width:27pt;height:14.25pt" o:ole="">
            <v:imagedata r:id="rId398" o:title=""/>
          </v:shape>
          <o:OLEObject Type="Embed" ProgID="Equation.DSMT4" ShapeID="_x0000_i1220" DrawAspect="Content" ObjectID="_1716421008" r:id="rId399"/>
        </w:object>
      </w:r>
    </w:p>
    <w:p w14:paraId="4B73225A" w14:textId="62C6AF7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6BC12622">
          <v:shape id="_x0000_i1221" type="#_x0000_t75" style="width:30.75pt;height:14.25pt" o:ole="">
            <v:imagedata r:id="rId400" o:title=""/>
          </v:shape>
          <o:OLEObject Type="Embed" ProgID="Equation.DSMT4" ShapeID="_x0000_i1221" DrawAspect="Content" ObjectID="_1716421009" r:id="rId40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3E6EF7ED">
          <v:shape id="_x0000_i1222" type="#_x0000_t75" style="width:32.25pt;height:14.25pt" o:ole="">
            <v:imagedata r:id="rId402" o:title=""/>
          </v:shape>
          <o:OLEObject Type="Embed" ProgID="Equation.DSMT4" ShapeID="_x0000_i1222" DrawAspect="Content" ObjectID="_1716421010" r:id="rId40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1AF9A419" w14:textId="7E6EA98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7EFC080">
          <v:shape id="_x0000_i1223" type="#_x0000_t75" style="width:36.75pt;height:14.25pt" o:ole="">
            <v:imagedata r:id="rId404" o:title=""/>
          </v:shape>
          <o:OLEObject Type="Embed" ProgID="Equation.DSMT4" ShapeID="_x0000_i1223" DrawAspect="Content" ObjectID="_1716421011" r:id="rId40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20" w:dyaOrig="400" w14:anchorId="6B5182BC">
          <v:shape id="_x0000_i1224" type="#_x0000_t75" style="width:75.75pt;height:20.25pt" o:ole="">
            <v:imagedata r:id="rId406" o:title=""/>
          </v:shape>
          <o:OLEObject Type="Embed" ProgID="Equation.DSMT4" ShapeID="_x0000_i1224" DrawAspect="Content" ObjectID="_1716421012" r:id="rId40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</w:t>
      </w: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</w:p>
    <w:p w14:paraId="76191EE8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CC3A397" w14:textId="5B9E894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220DB4AD">
          <v:shape id="_x0000_i1225" type="#_x0000_t75" style="width:174pt;height:20.25pt" o:ole="">
            <v:imagedata r:id="rId408" o:title=""/>
          </v:shape>
          <o:OLEObject Type="Embed" ProgID="Equation.DSMT4" ShapeID="_x0000_i1225" DrawAspect="Content" ObjectID="_1716421013" r:id="rId409"/>
        </w:object>
      </w:r>
    </w:p>
    <w:p w14:paraId="3867B4B1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</w:p>
    <w:p w14:paraId="7D8BC629" w14:textId="6CB350CF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260" w:dyaOrig="840" w14:anchorId="4B854A61">
          <v:shape id="_x0000_i1226" type="#_x0000_t75" style="width:213pt;height:42pt" o:ole="">
            <v:imagedata r:id="rId410" o:title=""/>
          </v:shape>
          <o:OLEObject Type="Embed" ProgID="Equation.DSMT4" ShapeID="_x0000_i1226" DrawAspect="Content" ObjectID="_1716421014" r:id="rId411"/>
        </w:object>
      </w:r>
    </w:p>
    <w:p w14:paraId="265F57D8" w14:textId="69B02BC2" w:rsidR="00291E0B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00" w14:anchorId="76BA6F80">
          <v:shape id="_x0000_i1227" type="#_x0000_t75" style="width:161.25pt;height:20.25pt" o:ole="">
            <v:imagedata r:id="rId412" o:title=""/>
          </v:shape>
          <o:OLEObject Type="Embed" ProgID="Equation.DSMT4" ShapeID="_x0000_i1227" DrawAspect="Content" ObjectID="_1716421015" r:id="rId413"/>
        </w:object>
      </w:r>
    </w:p>
    <w:p w14:paraId="763E0741" w14:textId="24934D5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23FB7407">
          <v:shape id="_x0000_i1228" type="#_x0000_t75" style="width:36.75pt;height:14.25pt" o:ole="">
            <v:imagedata r:id="rId414" o:title=""/>
          </v:shape>
          <o:OLEObject Type="Embed" ProgID="Equation.DSMT4" ShapeID="_x0000_i1228" DrawAspect="Content" ObjectID="_1716421016" r:id="rId41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34695A4D">
          <v:shape id="_x0000_i1229" type="#_x0000_t75" style="width:38.25pt;height:14.25pt" o:ole="">
            <v:imagedata r:id="rId416" o:title=""/>
          </v:shape>
          <o:OLEObject Type="Embed" ProgID="Equation.DSMT4" ShapeID="_x0000_i1229" DrawAspect="Content" ObjectID="_1716421017" r:id="rId41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44A94C43" w14:textId="4F38D8AF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m là số tự nhiên lẻ, n là số tự nhiên. 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31D123AD">
          <v:shape id="_x0000_i1230" type="#_x0000_t75" style="width:12.75pt;height:11.25pt" o:ole="">
            <v:imagedata r:id="rId418" o:title=""/>
          </v:shape>
          <o:OLEObject Type="Embed" ProgID="Equation.DSMT4" ShapeID="_x0000_i1230" DrawAspect="Content" ObjectID="_1716421018" r:id="rId41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3ECF6735">
          <v:shape id="_x0000_i1231" type="#_x0000_t75" style="width:35.25pt;height:14.25pt" o:ole="">
            <v:imagedata r:id="rId420" o:title=""/>
          </v:shape>
          <o:OLEObject Type="Embed" ProgID="Equation.DSMT4" ShapeID="_x0000_i1231" DrawAspect="Content" ObjectID="_1716421019" r:id="rId42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</w:p>
    <w:p w14:paraId="2DDF85BA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7319ECCF" w14:textId="2FA1037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02207609">
          <v:shape id="_x0000_i1232" type="#_x0000_t75" style="width:12.75pt;height:11.25pt" o:ole="">
            <v:imagedata r:id="rId422" o:title=""/>
          </v:shape>
          <o:OLEObject Type="Embed" ProgID="Equation.DSMT4" ShapeID="_x0000_i1232" DrawAspect="Content" ObjectID="_1716421020" r:id="rId42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(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6CA2FA6C">
          <v:shape id="_x0000_i1233" type="#_x0000_t75" style="width:35.25pt;height:14.25pt" o:ole="">
            <v:imagedata r:id="rId424" o:title=""/>
          </v:shape>
          <o:OLEObject Type="Embed" ProgID="Equation.DSMT4" ShapeID="_x0000_i1233" DrawAspect="Content" ObjectID="_1716421021" r:id="rId42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cùng chia hết cho số tự nhiên </w:t>
      </w:r>
      <w:r w:rsidR="009C0175" w:rsidRPr="009C017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66E04700">
          <v:shape id="_x0000_i1234" type="#_x0000_t75" style="width:9.75pt;height:12.75pt" o:ole="">
            <v:imagedata r:id="rId426" o:title=""/>
          </v:shape>
          <o:OLEObject Type="Embed" ProgID="Equation.DSMT4" ShapeID="_x0000_i1234" DrawAspect="Content" ObjectID="_1716421022" r:id="rId42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, khi đó ta có:</w:t>
      </w:r>
    </w:p>
    <w:p w14:paraId="173A9504" w14:textId="137D24DC" w:rsid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500" w:dyaOrig="720" w14:anchorId="36AC674B">
          <v:shape id="_x0000_i1235" type="#_x0000_t75" style="width:125.25pt;height:36pt" o:ole="">
            <v:imagedata r:id="rId428" o:title=""/>
          </v:shape>
          <o:OLEObject Type="Embed" ProgID="Equation.DSMT4" ShapeID="_x0000_i1235" DrawAspect="Content" ObjectID="_1716421023" r:id="rId429"/>
        </w:object>
      </w:r>
    </w:p>
    <w:p w14:paraId="449EC2E6" w14:textId="552A386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2120" w:dyaOrig="400" w14:anchorId="5AF548D2">
          <v:shape id="_x0000_i1236" type="#_x0000_t75" style="width:105.75pt;height:20.25pt" o:ole="">
            <v:imagedata r:id="rId430" o:title=""/>
          </v:shape>
          <o:OLEObject Type="Embed" ProgID="Equation.DSMT4" ShapeID="_x0000_i1236" DrawAspect="Content" ObjectID="_1716421024" r:id="rId431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</w:rPr>
        <w:t xml:space="preserve">, do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300" w14:anchorId="6A2B55EB">
          <v:shape id="_x0000_i1237" type="#_x0000_t75" style="width:24.75pt;height:15pt" o:ole="">
            <v:imagedata r:id="rId432" o:title=""/>
          </v:shape>
          <o:OLEObject Type="Embed" ProgID="Equation.DSMT4" ShapeID="_x0000_i1237" DrawAspect="Content" ObjectID="_1716421025" r:id="rId433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m lẻ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280765D1">
          <v:shape id="_x0000_i1238" type="#_x0000_t75" style="width:42.75pt;height:14.25pt" o:ole="">
            <v:imagedata r:id="rId434" o:title=""/>
          </v:shape>
          <o:OLEObject Type="Embed" ProgID="Equation.DSMT4" ShapeID="_x0000_i1238" DrawAspect="Content" ObjectID="_1716421026" r:id="rId435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21D7EBE7">
          <v:shape id="_x0000_i1239" type="#_x0000_t75" style="width:29.25pt;height:14.25pt" o:ole="">
            <v:imagedata r:id="rId436" o:title=""/>
          </v:shape>
          <o:OLEObject Type="Embed" ProgID="Equation.DSMT4" ShapeID="_x0000_i1239" DrawAspect="Content" ObjectID="_1716421027" r:id="rId437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</w:t>
      </w:r>
    </w:p>
    <w:p w14:paraId="19A7DB95" w14:textId="471C6CF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11762077">
          <v:shape id="_x0000_i1240" type="#_x0000_t75" style="width:27pt;height:14.25pt" o:ole="">
            <v:imagedata r:id="rId438" o:title=""/>
          </v:shape>
          <o:OLEObject Type="Embed" ProgID="Equation.DSMT4" ShapeID="_x0000_i1240" DrawAspect="Content" ObjectID="_1716421028" r:id="rId439"/>
        </w:object>
      </w:r>
    </w:p>
    <w:p w14:paraId="579F976E" w14:textId="0F0C3AE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777945F7">
          <v:shape id="_x0000_i1241" type="#_x0000_t75" style="width:12.75pt;height:11.25pt" o:ole="">
            <v:imagedata r:id="rId440" o:title=""/>
          </v:shape>
          <o:OLEObject Type="Embed" ProgID="Equation.DSMT4" ShapeID="_x0000_i1241" DrawAspect="Content" ObjectID="_1716421029" r:id="rId4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50BACAE8">
          <v:shape id="_x0000_i1242" type="#_x0000_t75" style="width:35.25pt;height:14.25pt" o:ole="">
            <v:imagedata r:id="rId442" o:title=""/>
          </v:shape>
          <o:OLEObject Type="Embed" ProgID="Equation.DSMT4" ShapeID="_x0000_i1242" DrawAspect="Content" ObjectID="_1716421030" r:id="rId44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2081288F" w14:textId="44E76741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5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600" w:dyaOrig="400" w14:anchorId="0A5BF716">
          <v:shape id="_x0000_i1243" type="#_x0000_t75" style="width:80.25pt;height:20.25pt" o:ole="">
            <v:imagedata r:id="rId444" o:title=""/>
          </v:shape>
          <o:OLEObject Type="Embed" ProgID="Equation.DSMT4" ShapeID="_x0000_i1243" DrawAspect="Content" ObjectID="_1716421031" r:id="rId445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tỏ rằng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20" w:dyaOrig="279" w14:anchorId="13987816">
          <v:shape id="_x0000_i1244" type="#_x0000_t75" style="width:30.75pt;height:14.25pt" o:ole="">
            <v:imagedata r:id="rId446" o:title=""/>
          </v:shape>
          <o:OLEObject Type="Embed" ProgID="Equation.DSMT4" ShapeID="_x0000_i1244" DrawAspect="Content" ObjectID="_1716421032" r:id="rId447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00" w:dyaOrig="279" w14:anchorId="1E9B693B">
          <v:shape id="_x0000_i1245" type="#_x0000_t75" style="width:30pt;height:14.25pt" o:ole="">
            <v:imagedata r:id="rId448" o:title=""/>
          </v:shape>
          <o:OLEObject Type="Embed" ProgID="Equation.DSMT4" ShapeID="_x0000_i1245" DrawAspect="Content" ObjectID="_1716421033" r:id="rId44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nguyên tố cùng nhau.</w:t>
      </w:r>
    </w:p>
    <w:p w14:paraId="15FDC860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nl-NL"/>
        </w:rPr>
        <w:t>Lời giải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:</w:t>
      </w:r>
    </w:p>
    <w:p w14:paraId="43FCB6DC" w14:textId="48E50FB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60" w:dyaOrig="400" w14:anchorId="48FF9E44">
          <v:shape id="_x0000_i1246" type="#_x0000_t75" style="width:173.25pt;height:20.25pt" o:ole="">
            <v:imagedata r:id="rId450" o:title=""/>
          </v:shape>
          <o:OLEObject Type="Embed" ProgID="Equation.DSMT4" ShapeID="_x0000_i1246" DrawAspect="Content" ObjectID="_1716421034" r:id="rId451"/>
        </w:object>
      </w:r>
    </w:p>
    <w:p w14:paraId="50FFE14D" w14:textId="4BED1F5A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400" w:dyaOrig="760" w14:anchorId="192536B1">
          <v:shape id="_x0000_i1247" type="#_x0000_t75" style="width:219.75pt;height:38.25pt" o:ole="">
            <v:imagedata r:id="rId452" o:title=""/>
          </v:shape>
          <o:OLEObject Type="Embed" ProgID="Equation.DSMT4" ShapeID="_x0000_i1247" DrawAspect="Content" ObjectID="_1716421035" r:id="rId453"/>
        </w:object>
      </w:r>
    </w:p>
    <w:p w14:paraId="6864F0FA" w14:textId="33EED6F6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position w:val="-14"/>
        </w:rPr>
        <w:object w:dxaOrig="3500" w:dyaOrig="400" w14:anchorId="5B597E19">
          <v:shape id="_x0000_i1248" type="#_x0000_t75" style="width:174.75pt;height:20.25pt" o:ole="">
            <v:imagedata r:id="rId454" o:title=""/>
          </v:shape>
          <o:OLEObject Type="Embed" ProgID="Equation.DSMT4" ShapeID="_x0000_i1248" DrawAspect="Content" ObjectID="_1716421036" r:id="rId455"/>
        </w:object>
      </w:r>
    </w:p>
    <w:p w14:paraId="0373167A" w14:textId="5F2E5704" w:rsidR="00D819E6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2820" w:dyaOrig="800" w14:anchorId="1F62A358">
          <v:shape id="_x0000_i1249" type="#_x0000_t75" style="width:141pt;height:39.75pt" o:ole="">
            <v:imagedata r:id="rId456" o:title=""/>
          </v:shape>
          <o:OLEObject Type="Embed" ProgID="Equation.DSMT4" ShapeID="_x0000_i1249" DrawAspect="Content" ObjectID="_1716421037" r:id="rId457"/>
        </w:object>
      </w:r>
    </w:p>
    <w:p w14:paraId="6C82E5A0" w14:textId="3CB407B9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position w:val="-14"/>
        </w:rPr>
        <w:object w:dxaOrig="3480" w:dyaOrig="400" w14:anchorId="04EB0EE2">
          <v:shape id="_x0000_i1250" type="#_x0000_t75" style="width:174pt;height:20.25pt" o:ole="">
            <v:imagedata r:id="rId458" o:title=""/>
          </v:shape>
          <o:OLEObject Type="Embed" ProgID="Equation.DSMT4" ShapeID="_x0000_i1250" DrawAspect="Content" ObjectID="_1716421038" r:id="rId459"/>
        </w:object>
      </w:r>
    </w:p>
    <w:p w14:paraId="7131EF14" w14:textId="6F9EBB0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1BC95CB8">
          <v:shape id="_x0000_i1251" type="#_x0000_t75" style="width:80.25pt;height:20.25pt" o:ole="">
            <v:imagedata r:id="rId460" o:title=""/>
          </v:shape>
          <o:OLEObject Type="Embed" ProgID="Equation.DSMT4" ShapeID="_x0000_i1251" DrawAspect="Content" ObjectID="_1716421039" r:id="rId46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0CCA5672">
          <v:shape id="_x0000_i1252" type="#_x0000_t75" style="width:27pt;height:14.25pt" o:ole="">
            <v:imagedata r:id="rId462" o:title=""/>
          </v:shape>
          <o:OLEObject Type="Embed" ProgID="Equation.DSMT4" ShapeID="_x0000_i1252" DrawAspect="Content" ObjectID="_1716421040" r:id="rId46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23CDE58B">
          <v:shape id="_x0000_i1253" type="#_x0000_t75" style="width:29.25pt;height:14.25pt" o:ole="">
            <v:imagedata r:id="rId464" o:title=""/>
          </v:shape>
          <o:OLEObject Type="Embed" ProgID="Equation.DSMT4" ShapeID="_x0000_i1253" DrawAspect="Content" ObjectID="_1716421041" r:id="rId46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82E27FC" w14:textId="6147E9A8" w:rsidR="002D6CF1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6: </w: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45496080">
          <v:shape id="_x0000_i1254" type="#_x0000_t75" style="width:31.5pt;height:14.25pt" o:ole="">
            <v:imagedata r:id="rId466" o:title=""/>
          </v:shape>
          <o:OLEObject Type="Embed" ProgID="Equation.DSMT4" ShapeID="_x0000_i1254" DrawAspect="Content" ObjectID="_1716421042" r:id="rId467"/>
        </w:objec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0935E18C">
          <v:shape id="_x0000_i1255" type="#_x0000_t75" style="width:32.25pt;height:14.25pt" o:ole="">
            <v:imagedata r:id="rId468" o:title=""/>
          </v:shape>
          <o:OLEObject Type="Embed" ProgID="Equation.DSMT4" ShapeID="_x0000_i1255" DrawAspect="Content" ObjectID="_1716421043" r:id="rId469"/>
        </w:objec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 là hai số nguyên tố cùng nhau</w:t>
      </w:r>
    </w:p>
    <w:p w14:paraId="21161593" w14:textId="77777777" w:rsidR="002D6CF1" w:rsidRPr="00291E0B" w:rsidRDefault="002D6CF1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B8462E9" w14:textId="218FB81A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2A0B3463">
          <v:shape id="_x0000_i1256" type="#_x0000_t75" style="width:183pt;height:20.25pt" o:ole="">
            <v:imagedata r:id="rId470" o:title=""/>
          </v:shape>
          <o:OLEObject Type="Embed" ProgID="Equation.DSMT4" ShapeID="_x0000_i1256" DrawAspect="Content" ObjectID="_1716421044" r:id="rId471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21D0D8" w14:textId="659FB8E0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>Khi đó ta có :</w:t>
      </w:r>
    </w:p>
    <w:p w14:paraId="390B7021" w14:textId="1303AE9A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</w:rPr>
        <w:tab/>
      </w:r>
      <w:r w:rsidR="009C0175" w:rsidRPr="009C0175">
        <w:rPr>
          <w:rFonts w:ascii="Times New Roman" w:hAnsi="Times New Roman" w:cs="Times New Roman"/>
          <w:position w:val="-34"/>
          <w:sz w:val="24"/>
          <w:szCs w:val="24"/>
        </w:rPr>
        <w:object w:dxaOrig="3860" w:dyaOrig="800" w14:anchorId="210ABEA1">
          <v:shape id="_x0000_i1257" type="#_x0000_t75" style="width:192.75pt;height:39.75pt" o:ole="">
            <v:imagedata r:id="rId472" o:title=""/>
          </v:shape>
          <o:OLEObject Type="Embed" ProgID="Equation.DSMT4" ShapeID="_x0000_i1257" DrawAspect="Content" ObjectID="_1716421045" r:id="rId473"/>
        </w:object>
      </w:r>
    </w:p>
    <w:p w14:paraId="6255C8E8" w14:textId="5F09C324" w:rsidR="002D6CF1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4800" w:dyaOrig="400" w14:anchorId="5D6927B0">
          <v:shape id="_x0000_i1258" type="#_x0000_t75" style="width:240pt;height:20.25pt" o:ole="">
            <v:imagedata r:id="rId474" o:title=""/>
          </v:shape>
          <o:OLEObject Type="Embed" ProgID="Equation.DSMT4" ShapeID="_x0000_i1258" DrawAspect="Content" ObjectID="_1716421046" r:id="rId475"/>
        </w:object>
      </w:r>
    </w:p>
    <w:p w14:paraId="10094F57" w14:textId="0D004134" w:rsidR="002D6CF1" w:rsidRPr="00291E0B" w:rsidRDefault="002D6CF1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lastRenderedPageBreak/>
        <w:t xml:space="preserve">Do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859" w:dyaOrig="279" w14:anchorId="2D677A24">
          <v:shape id="_x0000_i1259" type="#_x0000_t75" style="width:42.75pt;height:14.25pt" o:ole="">
            <v:imagedata r:id="rId476" o:title=""/>
          </v:shape>
          <o:OLEObject Type="Embed" ProgID="Equation.DSMT4" ShapeID="_x0000_i1259" DrawAspect="Content" ObjectID="_1716421047" r:id="rId477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, 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25F2CA33">
          <v:shape id="_x0000_i1260" type="#_x0000_t75" style="width:30.75pt;height:12.75pt" o:ole="">
            <v:imagedata r:id="rId478" o:title=""/>
          </v:shape>
          <o:OLEObject Type="Embed" ProgID="Equation.DSMT4" ShapeID="_x0000_i1260" DrawAspect="Content" ObjectID="_1716421048" r:id="rId479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 lại là số lẻ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7B599D99">
          <v:shape id="_x0000_i1261" type="#_x0000_t75" style="width:27.75pt;height:12.75pt" o:ole="">
            <v:imagedata r:id="rId480" o:title=""/>
          </v:shape>
          <o:OLEObject Type="Embed" ProgID="Equation.DSMT4" ShapeID="_x0000_i1261" DrawAspect="Content" ObjectID="_1716421049" r:id="rId481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 loại, do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096EE67F">
          <v:shape id="_x0000_i1262" type="#_x0000_t75" style="width:27pt;height:12.75pt" o:ole="">
            <v:imagedata r:id="rId482" o:title=""/>
          </v:shape>
          <o:OLEObject Type="Embed" ProgID="Equation.DSMT4" ShapeID="_x0000_i1262" DrawAspect="Content" ObjectID="_1716421050" r:id="rId483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</w:rPr>
        <w:tab/>
      </w:r>
    </w:p>
    <w:p w14:paraId="50357507" w14:textId="77777777" w:rsidR="002D6CF1" w:rsidRPr="00291E0B" w:rsidRDefault="002D6CF1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>Vậy hai số 14n+3 và 21n+4  là hai số nguyên tố cùng nhau</w:t>
      </w:r>
    </w:p>
    <w:p w14:paraId="2F99B909" w14:textId="08B60CEB" w:rsidR="006543CA" w:rsidRPr="00810556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Chứng minh rằng với mọ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20" w:dyaOrig="240" w14:anchorId="1E8813C9">
          <v:shape id="_x0000_i1263" type="#_x0000_t75" style="width:30.75pt;height:12pt" o:ole="">
            <v:imagedata r:id="rId484" o:title=""/>
          </v:shape>
          <o:OLEObject Type="Embed" ProgID="Equation.DSMT4" ShapeID="_x0000_i1263" DrawAspect="Content" ObjectID="_1716421051" r:id="rId485"/>
        </w:objec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thì các số </w:t>
      </w:r>
      <w:r w:rsidR="00810556" w:rsidRPr="00810556">
        <w:rPr>
          <w:rFonts w:ascii="Times New Roman" w:hAnsi="Times New Roman" w:cs="Times New Roman"/>
          <w:sz w:val="24"/>
          <w:szCs w:val="24"/>
        </w:rPr>
        <w:t xml:space="preserve">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42B6B03C">
          <v:shape id="_x0000_i1264" type="#_x0000_t75" style="width:36.75pt;height:12.75pt" o:ole="">
            <v:imagedata r:id="rId486" o:title=""/>
          </v:shape>
          <o:OLEObject Type="Embed" ProgID="Equation.DSMT4" ShapeID="_x0000_i1264" DrawAspect="Content" ObjectID="_1716421052" r:id="rId487"/>
        </w:object>
      </w:r>
      <w:r w:rsidR="00810556" w:rsidRPr="00810556">
        <w:rPr>
          <w:rFonts w:ascii="Times New Roman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39" w:dyaOrig="240" w14:anchorId="033196D1">
          <v:shape id="_x0000_i1265" type="#_x0000_t75" style="width:32.25pt;height:12pt" o:ole="">
            <v:imagedata r:id="rId488" o:title=""/>
          </v:shape>
          <o:OLEObject Type="Embed" ProgID="Equation.DSMT4" ShapeID="_x0000_i1265" DrawAspect="Content" ObjectID="_1716421053" r:id="rId489"/>
        </w:objec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ngyên tố cùng nhau</w:t>
      </w:r>
    </w:p>
    <w:p w14:paraId="7B49EF28" w14:textId="35C9A1BF" w:rsidR="006543CA" w:rsidRPr="00291E0B" w:rsidRDefault="006543CA" w:rsidP="006E001C">
      <w:pPr>
        <w:tabs>
          <w:tab w:val="left" w:pos="567"/>
          <w:tab w:val="left" w:pos="2870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</w:t>
      </w:r>
      <w:r w:rsidRPr="00AD1469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  <w:r w:rsidR="00AD1469" w:rsidRPr="00AD1469"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vi-VN"/>
        </w:rPr>
        <w:tab/>
      </w:r>
    </w:p>
    <w:p w14:paraId="2D1EAC43" w14:textId="7FE89758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 w14:anchorId="56C7356A">
          <v:shape id="_x0000_i1266" type="#_x0000_t75" style="width:189.75pt;height:20.25pt" o:ole="">
            <v:imagedata r:id="rId490" o:title=""/>
          </v:shape>
          <o:OLEObject Type="Embed" ProgID="Equation.DSMT4" ShapeID="_x0000_i1266" DrawAspect="Content" ObjectID="_1716421054" r:id="rId491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Khi dó ta có :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00797B7F">
          <v:shape id="_x0000_i1267" type="#_x0000_t75" style="width:9pt;height:14.25pt" o:ole="">
            <v:imagedata r:id="rId492" o:title=""/>
          </v:shape>
          <o:OLEObject Type="Embed" ProgID="Equation.DSMT4" ShapeID="_x0000_i1267" DrawAspect="Content" ObjectID="_1716421055" r:id="rId493"/>
        </w:object>
      </w:r>
    </w:p>
    <w:p w14:paraId="6A05CB6A" w14:textId="6D8668F9" w:rsidR="00B60247" w:rsidRPr="00291E0B" w:rsidRDefault="009C0175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7FBB2D01">
          <v:shape id="_x0000_i1268" type="#_x0000_t75" style="width:173.25pt;height:20.25pt" o:ole="">
            <v:imagedata r:id="rId494" o:title=""/>
          </v:shape>
          <o:OLEObject Type="Embed" ProgID="Equation.DSMT4" ShapeID="_x0000_i1268" DrawAspect="Content" ObjectID="_1716421056" r:id="rId495"/>
        </w:object>
      </w:r>
    </w:p>
    <w:p w14:paraId="0CC33F97" w14:textId="0B7325C4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9A197BC">
          <v:shape id="_x0000_i1269" type="#_x0000_t75" style="width:27pt;height:12.75pt" o:ole="">
            <v:imagedata r:id="rId496" o:title=""/>
          </v:shape>
          <o:OLEObject Type="Embed" ProgID="Equation.DSMT4" ShapeID="_x0000_i1269" DrawAspect="Content" ObjectID="_1716421057" r:id="rId497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96B2EA4" w14:textId="36019C23" w:rsidR="006543CA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4558CE1F">
          <v:shape id="_x0000_i1270" type="#_x0000_t75" style="width:36.75pt;height:12.75pt" o:ole="">
            <v:imagedata r:id="rId498" o:title=""/>
          </v:shape>
          <o:OLEObject Type="Embed" ProgID="Equation.DSMT4" ShapeID="_x0000_i1270" DrawAspect="Content" ObjectID="_1716421058" r:id="rId499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40" w14:anchorId="4E0EB3FD">
          <v:shape id="_x0000_i1271" type="#_x0000_t75" style="width:32.25pt;height:12pt" o:ole="">
            <v:imagedata r:id="rId500" o:title=""/>
          </v:shape>
          <o:OLEObject Type="Embed" ProgID="Equation.DSMT4" ShapeID="_x0000_i1271" DrawAspect="Content" ObjectID="_1716421059" r:id="rId50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</w:p>
    <w:p w14:paraId="4D221CF2" w14:textId="0F1823E5" w:rsidR="00810556" w:rsidRPr="00810556" w:rsidRDefault="0081055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8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với mọ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40" w14:anchorId="6FBB3EA2">
          <v:shape id="_x0000_i1272" type="#_x0000_t75" style="width:30.75pt;height:12pt" o:ole="">
            <v:imagedata r:id="rId502" o:title=""/>
          </v:shape>
          <o:OLEObject Type="Embed" ProgID="Equation.DSMT4" ShapeID="_x0000_i1272" DrawAspect="Content" ObjectID="_1716421060" r:id="rId503"/>
        </w:objec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 thì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các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2353C925">
          <v:shape id="_x0000_i1273" type="#_x0000_t75" style="width:32.25pt;height:12.75pt" o:ole="">
            <v:imagedata r:id="rId504" o:title=""/>
          </v:shape>
          <o:OLEObject Type="Embed" ProgID="Equation.DSMT4" ShapeID="_x0000_i1273" DrawAspect="Content" ObjectID="_1716421061" r:id="rId50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3D829969">
          <v:shape id="_x0000_i1274" type="#_x0000_t75" style="width:32.25pt;height:12.75pt" o:ole="">
            <v:imagedata r:id="rId506" o:title=""/>
          </v:shape>
          <o:OLEObject Type="Embed" ProgID="Equation.DSMT4" ShapeID="_x0000_i1274" DrawAspect="Content" ObjectID="_1716421062" r:id="rId50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>ngyên tố cùng nhau</w:t>
      </w:r>
    </w:p>
    <w:p w14:paraId="1AE7EFAA" w14:textId="77777777" w:rsidR="00810556" w:rsidRPr="00291E0B" w:rsidRDefault="0081055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0C5FC44C" w14:textId="50E31B6C" w:rsidR="006543CA" w:rsidRPr="00291E0B" w:rsidRDefault="006543CA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 w14:anchorId="11CEBD42">
          <v:shape id="_x0000_i1275" type="#_x0000_t75" style="width:189.75pt;height:20.25pt" o:ole="">
            <v:imagedata r:id="rId508" o:title=""/>
          </v:shape>
          <o:OLEObject Type="Embed" ProgID="Equation.DSMT4" ShapeID="_x0000_i1275" DrawAspect="Content" ObjectID="_1716421063" r:id="rId509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Khi đó ta có:</w:t>
      </w:r>
      <w:r w:rsidR="009C0175" w:rsidRPr="009C0175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3920" w:dyaOrig="800" w14:anchorId="6656B60E">
          <v:shape id="_x0000_i1276" type="#_x0000_t75" style="width:195.75pt;height:39.75pt" o:ole="">
            <v:imagedata r:id="rId510" o:title=""/>
          </v:shape>
          <o:OLEObject Type="Embed" ProgID="Equation.DSMT4" ShapeID="_x0000_i1276" DrawAspect="Content" ObjectID="_1716421064" r:id="rId511"/>
        </w:object>
      </w:r>
    </w:p>
    <w:p w14:paraId="7414A057" w14:textId="79C77AF4" w:rsidR="00B60247" w:rsidRPr="00291E0B" w:rsidRDefault="009C0175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4220" w:dyaOrig="400" w14:anchorId="17C4F044">
          <v:shape id="_x0000_i1277" type="#_x0000_t75" style="width:210.75pt;height:20.25pt" o:ole="">
            <v:imagedata r:id="rId512" o:title=""/>
          </v:shape>
          <o:OLEObject Type="Embed" ProgID="Equation.DSMT4" ShapeID="_x0000_i1277" DrawAspect="Content" ObjectID="_1716421065" r:id="rId513"/>
        </w:object>
      </w:r>
    </w:p>
    <w:p w14:paraId="50FA60BD" w14:textId="3AFEBF6A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880" w:dyaOrig="279" w14:anchorId="6186D666">
          <v:shape id="_x0000_i1278" type="#_x0000_t75" style="width:44.25pt;height:14.25pt" o:ole="">
            <v:imagedata r:id="rId514" o:title=""/>
          </v:shape>
          <o:OLEObject Type="Embed" ProgID="Equation.DSMT4" ShapeID="_x0000_i1278" DrawAspect="Content" ObjectID="_1716421066" r:id="rId515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, 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A4F9FA9">
          <v:shape id="_x0000_i1279" type="#_x0000_t75" style="width:32.25pt;height:12.75pt" o:ole="">
            <v:imagedata r:id="rId516" o:title=""/>
          </v:shape>
          <o:OLEObject Type="Embed" ProgID="Equation.DSMT4" ShapeID="_x0000_i1279" DrawAspect="Content" ObjectID="_1716421067" r:id="rId517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là s</w: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>ố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ẻ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60" w:dyaOrig="260" w14:anchorId="187F3E58">
          <v:shape id="_x0000_i1280" type="#_x0000_t75" style="width:27.75pt;height:12.75pt" o:ole="">
            <v:imagedata r:id="rId518" o:title=""/>
          </v:shape>
          <o:OLEObject Type="Embed" ProgID="Equation.DSMT4" ShapeID="_x0000_i1280" DrawAspect="Content" ObjectID="_1716421068" r:id="rId519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14:paraId="2C87BB74" w14:textId="6B78CFE1" w:rsidR="00B60247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35649EDF">
          <v:shape id="_x0000_i1281" type="#_x0000_t75" style="width:27pt;height:12.75pt" o:ole="">
            <v:imagedata r:id="rId520" o:title=""/>
          </v:shape>
          <o:OLEObject Type="Embed" ProgID="Equation.DSMT4" ShapeID="_x0000_i1281" DrawAspect="Content" ObjectID="_1716421069" r:id="rId521"/>
        </w:object>
      </w:r>
    </w:p>
    <w:p w14:paraId="305E174A" w14:textId="7FBA98DC" w:rsidR="006543CA" w:rsidRPr="00291E0B" w:rsidRDefault="006543CA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Vậy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D06F0DC">
          <v:shape id="_x0000_i1282" type="#_x0000_t75" style="width:32.25pt;height:12.75pt" o:ole="">
            <v:imagedata r:id="rId522" o:title=""/>
          </v:shape>
          <o:OLEObject Type="Embed" ProgID="Equation.DSMT4" ShapeID="_x0000_i1282" DrawAspect="Content" ObjectID="_1716421070" r:id="rId52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5DB319BB">
          <v:shape id="_x0000_i1283" type="#_x0000_t75" style="width:32.25pt;height:12.75pt" o:ole="">
            <v:imagedata r:id="rId524" o:title=""/>
          </v:shape>
          <o:OLEObject Type="Embed" ProgID="Equation.DSMT4" ShapeID="_x0000_i1283" DrawAspect="Content" ObjectID="_1716421071" r:id="rId52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</w:p>
    <w:p w14:paraId="24B0498D" w14:textId="59AC445C" w:rsidR="006543CA" w:rsidRPr="00291E0B" w:rsidRDefault="00B60247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</w:t>
      </w:r>
      <w:r w:rsidR="0081055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9: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Cho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71D126E">
          <v:shape id="_x0000_i1284" type="#_x0000_t75" style="width:80.25pt;height:20.25pt" o:ole="">
            <v:imagedata r:id="rId526" o:title=""/>
          </v:shape>
          <o:OLEObject Type="Embed" ProgID="Equation.DSMT4" ShapeID="_x0000_i1284" DrawAspect="Content" ObjectID="_1716421072" r:id="rId527"/>
        </w:object>
      </w:r>
      <w:r w:rsidRPr="00291E0B">
        <w:rPr>
          <w:rFonts w:ascii="Times New Roman" w:hAnsi="Times New Roman" w:cs="Times New Roman"/>
          <w:sz w:val="24"/>
          <w:szCs w:val="24"/>
        </w:rPr>
        <w:t>.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72B3DDEA">
          <v:shape id="_x0000_i1285" type="#_x0000_t75" style="width:96.75pt;height:20.25pt" o:ole="">
            <v:imagedata r:id="rId528" o:title=""/>
          </v:shape>
          <o:OLEObject Type="Embed" ProgID="Equation.DSMT4" ShapeID="_x0000_i1285" DrawAspect="Content" ObjectID="_1716421073" r:id="rId529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A9DBEB" w14:textId="77777777" w:rsidR="00B60247" w:rsidRPr="00291E0B" w:rsidRDefault="00B60247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bookmarkStart w:id="9" w:name="_Hlk73995045"/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bookmarkEnd w:id="9"/>
    <w:p w14:paraId="70872800" w14:textId="300704BC" w:rsidR="00B60247" w:rsidRPr="00291E0B" w:rsidRDefault="006543CA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a có đặt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80" w:dyaOrig="400" w14:anchorId="633B3FD0">
          <v:shape id="_x0000_i1286" type="#_x0000_t75" style="width:153.75pt;height:20.25pt" o:ole="">
            <v:imagedata r:id="rId530" o:title=""/>
          </v:shape>
          <o:OLEObject Type="Embed" ProgID="Equation.DSMT4" ShapeID="_x0000_i1286" DrawAspect="Content" ObjectID="_1716421074" r:id="rId531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E9D2854" w14:textId="747A330F" w:rsidR="006543CA" w:rsidRPr="009C0175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30"/>
          <w:sz w:val="24"/>
          <w:szCs w:val="24"/>
        </w:rPr>
        <w:object w:dxaOrig="2980" w:dyaOrig="720" w14:anchorId="0CF8E258">
          <v:shape id="_x0000_i1287" type="#_x0000_t75" style="width:149.25pt;height:36pt" o:ole="">
            <v:imagedata r:id="rId532" o:title=""/>
          </v:shape>
          <o:OLEObject Type="Embed" ProgID="Equation.DSMT4" ShapeID="_x0000_i1287" DrawAspect="Content" ObjectID="_1716421075" r:id="rId533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 mà a</w:t>
      </w:r>
      <w:r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20" w:dyaOrig="279" w14:anchorId="2AD2E554">
          <v:shape id="_x0000_i1288" type="#_x0000_t75" style="width:6pt;height:14.25pt" o:ole="">
            <v:imagedata r:id="rId534" o:title=""/>
          </v:shape>
          <o:OLEObject Type="Embed" ProgID="Equation.DSMT4" ShapeID="_x0000_i1288" DrawAspect="Content" ObjectID="_1716421076" r:id="rId535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d nên </w:t>
      </w: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40" w:dyaOrig="400" w14:anchorId="79716849">
          <v:shape id="_x0000_i1289" type="#_x0000_t75" style="width:66.75pt;height:20.25pt" o:ole="">
            <v:imagedata r:id="rId536" o:title=""/>
          </v:shape>
          <o:OLEObject Type="Embed" ProgID="Equation.DSMT4" ShapeID="_x0000_i1289" DrawAspect="Content" ObjectID="_1716421077" r:id="rId537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 hay </w:t>
      </w: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700" w:dyaOrig="400" w14:anchorId="1EEE2B99">
          <v:shape id="_x0000_i1290" type="#_x0000_t75" style="width:84.75pt;height:20.25pt" o:ole="">
            <v:imagedata r:id="rId538" o:title=""/>
          </v:shape>
          <o:OLEObject Type="Embed" ProgID="Equation.DSMT4" ShapeID="_x0000_i1290" DrawAspect="Content" ObjectID="_1716421078" r:id="rId539"/>
        </w:object>
      </w:r>
      <w:r w:rsidR="00B60247" w:rsidRPr="009C0175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2"/>
    <w:p w14:paraId="0E5EA2B5" w14:textId="51B64BA9" w:rsidR="002E6EB3" w:rsidRPr="009C0175" w:rsidRDefault="00F96E44" w:rsidP="006E001C">
      <w:pPr>
        <w:tabs>
          <w:tab w:val="left" w:pos="2160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10556" w:rsidRPr="009C0175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>:</w:t>
      </w:r>
      <w:r w:rsidR="00D92159" w:rsidRPr="009C017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2E6EB3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MR: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59" w:dyaOrig="400" w14:anchorId="08368319">
          <v:shape id="_x0000_i1291" type="#_x0000_t75" style="width:132.75pt;height:20.25pt" o:ole="">
            <v:imagedata r:id="rId540" o:title=""/>
          </v:shape>
          <o:OLEObject Type="Embed" ProgID="Equation.DSMT4" ShapeID="_x0000_i1291" DrawAspect="Content" ObjectID="_1716421079" r:id="rId541"/>
        </w:object>
      </w:r>
      <w:r w:rsidR="002E6EB3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ới mọi số tự nhiên n</w:t>
      </w:r>
    </w:p>
    <w:p w14:paraId="4814C3EA" w14:textId="77777777" w:rsidR="002E6EB3" w:rsidRPr="00291E0B" w:rsidRDefault="002E6EB3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lastRenderedPageBreak/>
        <w:t>Lời giải:</w:t>
      </w:r>
    </w:p>
    <w:p w14:paraId="677E4E51" w14:textId="204BBD6D" w:rsidR="002E6EB3" w:rsidRPr="009C0175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720" w:dyaOrig="400" w14:anchorId="764B91E5">
          <v:shape id="_x0000_i1292" type="#_x0000_t75" style="width:135.75pt;height:20.25pt" o:ole="">
            <v:imagedata r:id="rId542" o:title=""/>
          </v:shape>
          <o:OLEObject Type="Embed" ProgID="Equation.DSMT4" ShapeID="_x0000_i1292" DrawAspect="Content" ObjectID="_1716421080" r:id="rId543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="00810556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uy ra 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700" w:dyaOrig="300" w14:anchorId="45F891FC">
          <v:shape id="_x0000_i1293" type="#_x0000_t75" style="width:35.25pt;height:15pt" o:ole="">
            <v:imagedata r:id="rId544" o:title=""/>
          </v:shape>
          <o:OLEObject Type="Embed" ProgID="Equation.DSMT4" ShapeID="_x0000_i1293" DrawAspect="Content" ObjectID="_1716421081" r:id="rId545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>khi đó ta có :</w:t>
      </w:r>
    </w:p>
    <w:p w14:paraId="738F6877" w14:textId="4662280D" w:rsidR="002E6EB3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9C0175" w:rsidRPr="009C0175">
        <w:rPr>
          <w:rFonts w:ascii="Times New Roman" w:eastAsia="Arial" w:hAnsi="Times New Roman" w:cs="Times New Roman"/>
          <w:color w:val="000000"/>
          <w:position w:val="-36"/>
          <w:sz w:val="24"/>
          <w:szCs w:val="24"/>
          <w:lang w:val="fr-FR"/>
        </w:rPr>
        <w:object w:dxaOrig="4200" w:dyaOrig="840" w14:anchorId="40544AF4">
          <v:shape id="_x0000_i1294" type="#_x0000_t75" style="width:210pt;height:42pt" o:ole="">
            <v:imagedata r:id="rId546" o:title=""/>
          </v:shape>
          <o:OLEObject Type="Embed" ProgID="Equation.DSMT4" ShapeID="_x0000_i1294" DrawAspect="Content" ObjectID="_1716421082" r:id="rId547"/>
        </w:object>
      </w:r>
    </w:p>
    <w:p w14:paraId="52213D34" w14:textId="4CE75507" w:rsidR="00947697" w:rsidRPr="00291E0B" w:rsidRDefault="009C0175" w:rsidP="004C3D33">
      <w:pPr>
        <w:tabs>
          <w:tab w:val="left" w:pos="851"/>
        </w:tabs>
        <w:spacing w:beforeLines="120" w:before="288" w:afterLines="120" w:after="288" w:line="288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4239" w:dyaOrig="400" w14:anchorId="2CD9E35A">
          <v:shape id="_x0000_i1295" type="#_x0000_t75" style="width:212.25pt;height:20.25pt" o:ole="">
            <v:imagedata r:id="rId548" o:title=""/>
          </v:shape>
          <o:OLEObject Type="Embed" ProgID="Equation.DSMT4" ShapeID="_x0000_i1295" DrawAspect="Content" ObjectID="_1716421083" r:id="rId549"/>
        </w:object>
      </w:r>
    </w:p>
    <w:p w14:paraId="5FA7A4C6" w14:textId="6A7F8B3E" w:rsidR="002E6EB3" w:rsidRPr="00291E0B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ì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720" w:dyaOrig="260" w14:anchorId="1B77EFDE">
          <v:shape id="_x0000_i1296" type="#_x0000_t75" style="width:36pt;height:12.75pt" o:ole="">
            <v:imagedata r:id="rId550" o:title=""/>
          </v:shape>
          <o:OLEObject Type="Embed" ProgID="Equation.DSMT4" ShapeID="_x0000_i1296" DrawAspect="Content" ObjectID="_1716421084" r:id="rId551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một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số không chia hết cho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180" w:dyaOrig="260" w14:anchorId="1F99BD3B">
          <v:shape id="_x0000_i1297" type="#_x0000_t75" style="width:9pt;height:12.75pt" o:ole="">
            <v:imagedata r:id="rId552" o:title=""/>
          </v:shape>
          <o:OLEObject Type="Embed" ProgID="Equation.DSMT4" ShapeID="_x0000_i1297" DrawAspect="Content" ObjectID="_1716421085" r:id="rId553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nên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60" w:dyaOrig="260" w14:anchorId="27A2B4E1">
          <v:shape id="_x0000_i1298" type="#_x0000_t75" style="width:27.75pt;height:12.75pt" o:ole="">
            <v:imagedata r:id="rId554" o:title=""/>
          </v:shape>
          <o:OLEObject Type="Embed" ProgID="Equation.DSMT4" ShapeID="_x0000_i1298" DrawAspect="Content" ObjectID="_1716421086" r:id="rId555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oại</w:t>
      </w:r>
    </w:p>
    <w:p w14:paraId="0990C19E" w14:textId="76095F5B" w:rsidR="00947697" w:rsidRPr="00947697" w:rsidRDefault="002E6EB3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40" w:dyaOrig="260" w14:anchorId="03EE10F2">
          <v:shape id="_x0000_i1299" type="#_x0000_t75" style="width:27pt;height:12.75pt" o:ole="">
            <v:imagedata r:id="rId556" o:title=""/>
          </v:shape>
          <o:OLEObject Type="Embed" ProgID="Equation.DSMT4" ShapeID="_x0000_i1299" DrawAspect="Content" ObjectID="_1716421087" r:id="rId557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khi đó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59" w:dyaOrig="400" w14:anchorId="58FDD53F">
          <v:shape id="_x0000_i1300" type="#_x0000_t75" style="width:132.75pt;height:20.25pt" o:ole="">
            <v:imagedata r:id="rId558" o:title=""/>
          </v:shape>
          <o:OLEObject Type="Embed" ProgID="Equation.DSMT4" ShapeID="_x0000_i1300" DrawAspect="Content" ObjectID="_1716421088" r:id="rId559"/>
        </w:object>
      </w:r>
    </w:p>
    <w:p w14:paraId="13F3EFEF" w14:textId="6DB36C4B" w:rsidR="002E6EB3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947697" w:rsidRPr="0094769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: 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40" w:dyaOrig="320" w14:anchorId="01EEF837">
          <v:shape id="_x0000_i1301" type="#_x0000_t75" style="width:21.75pt;height:15.75pt" o:ole="">
            <v:imagedata r:id="rId560" o:title=""/>
          </v:shape>
          <o:OLEObject Type="Embed" ProgID="Equation.DSMT4" ShapeID="_x0000_i1301" DrawAspect="Content" ObjectID="_1716421089" r:id="rId561"/>
        </w:object>
      </w:r>
      <w:r w:rsidR="009476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47697">
        <w:rPr>
          <w:rFonts w:ascii="Times New Roman" w:hAnsi="Times New Roman" w:cs="Times New Roman"/>
          <w:sz w:val="24"/>
          <w:szCs w:val="24"/>
          <w:lang w:val="fr-FR"/>
        </w:rPr>
        <w:t>hai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số nguyên tố cùng nhau</w:t>
      </w:r>
      <w:r w:rsidR="004C3D3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CMR các số sau cũng nguyên tố cùng nhau :</w:t>
      </w:r>
    </w:p>
    <w:p w14:paraId="104872BA" w14:textId="6EF5CC83" w:rsidR="002E6EB3" w:rsidRPr="0076082D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476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6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320" w14:anchorId="2D2ECD5F">
          <v:shape id="_x0000_i1302" type="#_x0000_t75" style="width:14.25pt;height:15.75pt" o:ole="">
            <v:imagedata r:id="rId562" o:title=""/>
          </v:shape>
          <o:OLEObject Type="Embed" ProgID="Equation.DSMT4" ShapeID="_x0000_i1302" DrawAspect="Content" ObjectID="_1716421090" r:id="rId563"/>
        </w:objec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E213AA0">
          <v:shape id="_x0000_i1303" type="#_x0000_t75" style="width:27pt;height:12.75pt" o:ole="">
            <v:imagedata r:id="rId564" o:title=""/>
          </v:shape>
          <o:OLEObject Type="Embed" ProgID="Equation.DSMT4" ShapeID="_x0000_i1303" DrawAspect="Content" ObjectID="_1716421091" r:id="rId565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76AD002C">
          <v:shape id="_x0000_i1304" type="#_x0000_t75" style="width:15.75pt;height:12.75pt" o:ole="">
            <v:imagedata r:id="rId566" o:title=""/>
          </v:shape>
          <o:OLEObject Type="Embed" ProgID="Equation.DSMT4" ShapeID="_x0000_i1304" DrawAspect="Content" ObjectID="_1716421092" r:id="rId567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B9050D7">
          <v:shape id="_x0000_i1305" type="#_x0000_t75" style="width:27pt;height:12.75pt" o:ole="">
            <v:imagedata r:id="rId568" o:title=""/>
          </v:shape>
          <o:OLEObject Type="Embed" ProgID="Equation.DSMT4" ShapeID="_x0000_i1305" DrawAspect="Content" ObjectID="_1716421093" r:id="rId569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185E0FB" w14:textId="77777777" w:rsidR="002E6EB3" w:rsidRPr="00291E0B" w:rsidRDefault="002E6EB3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53335550" w14:textId="600F1528" w:rsidR="002E6EB3" w:rsidRPr="009C0175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a)  Giả sử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7DC49C53">
          <v:shape id="_x0000_i1306" type="#_x0000_t75" style="width:14.25pt;height:15.75pt" o:ole="">
            <v:imagedata r:id="rId570" o:title=""/>
          </v:shape>
          <o:OLEObject Type="Embed" ProgID="Equation.DSMT4" ShapeID="_x0000_i1306" DrawAspect="Content" ObjectID="_1716421094" r:id="rId571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FCDA30D">
          <v:shape id="_x0000_i1307" type="#_x0000_t75" style="width:27pt;height:12.75pt" o:ole="">
            <v:imagedata r:id="rId572" o:title=""/>
          </v:shape>
          <o:OLEObject Type="Embed" ProgID="Equation.DSMT4" ShapeID="_x0000_i1307" DrawAspect="Content" ObjectID="_1716421095" r:id="rId573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50F281A">
          <v:shape id="_x0000_i1308" type="#_x0000_t75" style="width:9.75pt;height:12.75pt" o:ole="">
            <v:imagedata r:id="rId574" o:title=""/>
          </v:shape>
          <o:OLEObject Type="Embed" ProgID="Equation.DSMT4" ShapeID="_x0000_i1308" DrawAspect="Content" ObjectID="_1716421096" r:id="rId575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35CC250" w14:textId="174E5AF5" w:rsidR="002E6EB3" w:rsidRPr="009C0175" w:rsidRDefault="002E6EB3" w:rsidP="004C3D33">
      <w:pPr>
        <w:spacing w:beforeLines="120" w:before="288" w:afterLines="120" w:after="288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440" w:dyaOrig="279" w14:anchorId="2E9188AD">
          <v:shape id="_x0000_i1309" type="#_x0000_t75" style="width:21.75pt;height:14.25pt" o:ole="">
            <v:imagedata r:id="rId576" o:title=""/>
          </v:shape>
          <o:OLEObject Type="Embed" ProgID="Equation.DSMT4" ShapeID="_x0000_i1309" DrawAspect="Content" ObjectID="_1716421097" r:id="rId577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, do đó 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720" w:dyaOrig="300" w14:anchorId="7006D8EA">
          <v:shape id="_x0000_i1310" type="#_x0000_t75" style="width:36pt;height:15pt" o:ole="">
            <v:imagedata r:id="rId578" o:title=""/>
          </v:shape>
          <o:OLEObject Type="Embed" ProgID="Equation.DSMT4" ShapeID="_x0000_i1310" DrawAspect="Content" ObjectID="_1716421098" r:id="rId579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hAnsi="Times New Roman" w:cs="Times New Roman"/>
          <w:position w:val="-8"/>
          <w:sz w:val="24"/>
          <w:szCs w:val="24"/>
        </w:rPr>
        <w:object w:dxaOrig="400" w:dyaOrig="300" w14:anchorId="40F6D8D6">
          <v:shape id="_x0000_i1311" type="#_x0000_t75" style="width:20.25pt;height:15pt" o:ole="">
            <v:imagedata r:id="rId580" o:title=""/>
          </v:shape>
          <o:OLEObject Type="Embed" ProgID="Equation.DSMT4" ShapeID="_x0000_i1311" DrawAspect="Content" ObjectID="_1716421099" r:id="rId581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68EE828">
          <v:shape id="_x0000_i1312" type="#_x0000_t75" style="width:9.75pt;height:12.75pt" o:ole="">
            <v:imagedata r:id="rId582" o:title=""/>
          </v:shape>
          <o:OLEObject Type="Embed" ProgID="Equation.DSMT4" ShapeID="_x0000_i1312" DrawAspect="Content" ObjectID="_1716421100" r:id="rId583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, trái với giả thiết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4D78E22">
          <v:shape id="_x0000_i1313" type="#_x0000_t75" style="width:75.75pt;height:20.25pt" o:ole="">
            <v:imagedata r:id="rId584" o:title=""/>
          </v:shape>
          <o:OLEObject Type="Embed" ProgID="Equation.DSMT4" ShapeID="_x0000_i1313" DrawAspect="Content" ObjectID="_1716421101" r:id="rId585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897789D" w14:textId="33E0332F" w:rsidR="002E6EB3" w:rsidRPr="009C0175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1E85E8C">
          <v:shape id="_x0000_i1314" type="#_x0000_t75" style="width:14.25pt;height:15.75pt" o:ole="">
            <v:imagedata r:id="rId586" o:title=""/>
          </v:shape>
          <o:OLEObject Type="Embed" ProgID="Equation.DSMT4" ShapeID="_x0000_i1314" DrawAspect="Content" ObjectID="_1716421102" r:id="rId587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55496C31">
          <v:shape id="_x0000_i1315" type="#_x0000_t75" style="width:27pt;height:12.75pt" o:ole="">
            <v:imagedata r:id="rId588" o:title=""/>
          </v:shape>
          <o:OLEObject Type="Embed" ProgID="Equation.DSMT4" ShapeID="_x0000_i1315" DrawAspect="Content" ObjectID="_1716421103" r:id="rId589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>hai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số nguyên tố cùng nhau</w:t>
      </w:r>
    </w:p>
    <w:p w14:paraId="75FAFB1E" w14:textId="34DA5DDC" w:rsidR="002E6EB3" w:rsidRPr="009C0175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 Giả sử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4333A30">
          <v:shape id="_x0000_i1316" type="#_x0000_t75" style="width:15.75pt;height:12.75pt" o:ole="">
            <v:imagedata r:id="rId590" o:title=""/>
          </v:shape>
          <o:OLEObject Type="Embed" ProgID="Equation.DSMT4" ShapeID="_x0000_i1316" DrawAspect="Content" ObjectID="_1716421104" r:id="rId591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E1DBBF9">
          <v:shape id="_x0000_i1317" type="#_x0000_t75" style="width:27pt;height:12.75pt" o:ole="">
            <v:imagedata r:id="rId592" o:title=""/>
          </v:shape>
          <o:OLEObject Type="Embed" ProgID="Equation.DSMT4" ShapeID="_x0000_i1317" DrawAspect="Content" ObjectID="_1716421105" r:id="rId593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9E3B919">
          <v:shape id="_x0000_i1318" type="#_x0000_t75" style="width:9.75pt;height:12.75pt" o:ole="">
            <v:imagedata r:id="rId594" o:title=""/>
          </v:shape>
          <o:OLEObject Type="Embed" ProgID="Equation.DSMT4" ShapeID="_x0000_i1318" DrawAspect="Content" ObjectID="_1716421106" r:id="rId595"/>
        </w:object>
      </w:r>
    </w:p>
    <w:p w14:paraId="3880B72B" w14:textId="66D75EF4" w:rsidR="002E6EB3" w:rsidRPr="00291E0B" w:rsidRDefault="0094769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 t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ồn tại </w:t>
      </w:r>
      <w:r>
        <w:rPr>
          <w:rFonts w:ascii="Times New Roman" w:hAnsi="Times New Roman" w:cs="Times New Roman"/>
          <w:sz w:val="24"/>
          <w:szCs w:val="24"/>
        </w:rPr>
        <w:t>một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trong </w:t>
      </w:r>
      <w:r>
        <w:rPr>
          <w:rFonts w:ascii="Times New Roman" w:hAnsi="Times New Roman" w:cs="Times New Roman"/>
          <w:sz w:val="24"/>
          <w:szCs w:val="24"/>
        </w:rPr>
        <w:t>hai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2447F0A">
          <v:shape id="_x0000_i1319" type="#_x0000_t75" style="width:9.75pt;height:9.75pt" o:ole="">
            <v:imagedata r:id="rId596" o:title=""/>
          </v:shape>
          <o:OLEObject Type="Embed" ProgID="Equation.DSMT4" ShapeID="_x0000_i1319" DrawAspect="Content" ObjectID="_1716421107" r:id="rId597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hoặc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1A8CF04">
          <v:shape id="_x0000_i1320" type="#_x0000_t75" style="width:9.75pt;height:12.75pt" o:ole="">
            <v:imagedata r:id="rId598" o:title=""/>
          </v:shape>
          <o:OLEObject Type="Embed" ProgID="Equation.DSMT4" ShapeID="_x0000_i1320" DrawAspect="Content" ObjectID="_1716421108" r:id="rId599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CC0C845">
          <v:shape id="_x0000_i1321" type="#_x0000_t75" style="width:9.75pt;height:12.75pt" o:ole="">
            <v:imagedata r:id="rId600" o:title=""/>
          </v:shape>
          <o:OLEObject Type="Embed" ProgID="Equation.DSMT4" ShapeID="_x0000_i1321" DrawAspect="Content" ObjectID="_1716421109" r:id="rId6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FFBD78" w14:textId="39AE2AAE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Khi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1219" w:dyaOrig="300" w14:anchorId="51159EE0">
          <v:shape id="_x0000_i1322" type="#_x0000_t75" style="width:60.75pt;height:15pt" o:ole="">
            <v:imagedata r:id="rId602" o:title=""/>
          </v:shape>
          <o:OLEObject Type="Embed" ProgID="Equation.DSMT4" ShapeID="_x0000_i1322" DrawAspect="Content" ObjectID="_1716421110" r:id="rId603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, </w:t>
      </w:r>
      <w:r w:rsidR="00947697">
        <w:rPr>
          <w:rFonts w:ascii="Times New Roman" w:hAnsi="Times New Roman" w:cs="Times New Roman"/>
          <w:sz w:val="24"/>
          <w:szCs w:val="24"/>
        </w:rPr>
        <w:t>h</w:t>
      </w:r>
      <w:r w:rsidRPr="00291E0B">
        <w:rPr>
          <w:rFonts w:ascii="Times New Roman" w:hAnsi="Times New Roman" w:cs="Times New Roman"/>
          <w:sz w:val="24"/>
          <w:szCs w:val="24"/>
        </w:rPr>
        <w:t xml:space="preserve">oặc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78C28EC7">
          <v:shape id="_x0000_i1323" type="#_x0000_t75" style="width:57pt;height:15pt" o:ole="">
            <v:imagedata r:id="rId604" o:title=""/>
          </v:shape>
          <o:OLEObject Type="Embed" ProgID="Equation.DSMT4" ShapeID="_x0000_i1323" DrawAspect="Content" ObjectID="_1716421111" r:id="rId605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A51718" w14:textId="2D1553A8" w:rsidR="00947697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62B4B31">
          <v:shape id="_x0000_i1324" type="#_x0000_t75" style="width:9.75pt;height:9.75pt" o:ole="">
            <v:imagedata r:id="rId606" o:title=""/>
          </v:shape>
          <o:OLEObject Type="Embed" ProgID="Equation.DSMT4" ShapeID="_x0000_i1324" DrawAspect="Content" ObjectID="_1716421112" r:id="rId607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853365A">
          <v:shape id="_x0000_i1325" type="#_x0000_t75" style="width:9.75pt;height:12.75pt" o:ole="">
            <v:imagedata r:id="rId608" o:title=""/>
          </v:shape>
          <o:OLEObject Type="Embed" ProgID="Equation.DSMT4" ShapeID="_x0000_i1325" DrawAspect="Content" ObjectID="_1716421113" r:id="rId609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cùng chia hết cho </w:t>
      </w: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5371D16">
          <v:shape id="_x0000_i1326" type="#_x0000_t75" style="width:9.75pt;height:12.75pt" o:ole="">
            <v:imagedata r:id="rId610" o:title=""/>
          </v:shape>
          <o:OLEObject Type="Embed" ProgID="Equation.DSMT4" ShapeID="_x0000_i1326" DrawAspect="Content" ObjectID="_1716421114" r:id="rId611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, trái với </w:t>
      </w: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183C0AD">
          <v:shape id="_x0000_i1327" type="#_x0000_t75" style="width:48pt;height:20.25pt" o:ole="">
            <v:imagedata r:id="rId612" o:title=""/>
          </v:shape>
          <o:OLEObject Type="Embed" ProgID="Equation.DSMT4" ShapeID="_x0000_i1327" DrawAspect="Content" ObjectID="_1716421115" r:id="rId613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147E0F" w14:textId="32A07E37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 Vậy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8512521">
          <v:shape id="_x0000_i1328" type="#_x0000_t75" style="width:15.75pt;height:12.75pt" o:ole="">
            <v:imagedata r:id="rId614" o:title=""/>
          </v:shape>
          <o:OLEObject Type="Embed" ProgID="Equation.DSMT4" ShapeID="_x0000_i1328" DrawAspect="Content" ObjectID="_1716421116" r:id="rId615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65C4EC42">
          <v:shape id="_x0000_i1329" type="#_x0000_t75" style="width:27pt;height:12.75pt" o:ole="">
            <v:imagedata r:id="rId616" o:title=""/>
          </v:shape>
          <o:OLEObject Type="Embed" ProgID="Equation.DSMT4" ShapeID="_x0000_i1329" DrawAspect="Content" ObjectID="_1716421117" r:id="rId617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</w:rPr>
        <w:t xml:space="preserve"> nguyên tố cùng nhau</w:t>
      </w:r>
    </w:p>
    <w:p w14:paraId="07F11DA8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3: Tìm điều kiện để hai số nguyên tố cùng nhau</w:t>
      </w:r>
    </w:p>
    <w:p w14:paraId="480B6DDA" w14:textId="288BDD2D" w:rsidR="00D819E6" w:rsidRPr="009B4A68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1: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Tìm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5174D8EB">
          <v:shape id="_x0000_i1330" type="#_x0000_t75" style="width:30.75pt;height:14.25pt" o:ole="">
            <v:imagedata r:id="rId618" o:title=""/>
          </v:shape>
          <o:OLEObject Type="Embed" ProgID="Equation.DSMT4" ShapeID="_x0000_i1330" DrawAspect="Content" ObjectID="_1716421118" r:id="rId61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: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4F706044">
          <v:shape id="_x0000_i1331" type="#_x0000_t75" style="width:36.75pt;height:14.25pt" o:ole="">
            <v:imagedata r:id="rId620" o:title=""/>
          </v:shape>
          <o:OLEObject Type="Embed" ProgID="Equation.DSMT4" ShapeID="_x0000_i1331" DrawAspect="Content" ObjectID="_1716421119" r:id="rId621"/>
        </w:object>
      </w:r>
      <w:r w:rsidR="009B4A68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458BA438">
          <v:shape id="_x0000_i1332" type="#_x0000_t75" style="width:32.25pt;height:14.25pt" o:ole="">
            <v:imagedata r:id="rId622" o:title=""/>
          </v:shape>
          <o:OLEObject Type="Embed" ProgID="Equation.DSMT4" ShapeID="_x0000_i1332" DrawAspect="Content" ObjectID="_1716421120" r:id="rId623"/>
        </w:objec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là ha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ố sau ngyên tố cùng nhau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73763AB" w14:textId="77777777" w:rsidR="009B4A68" w:rsidRPr="00291E0B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fr-FR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fr-FR"/>
        </w:rPr>
        <w:t>Lời giải:</w:t>
      </w:r>
    </w:p>
    <w:p w14:paraId="764406F9" w14:textId="31F8D3E3" w:rsidR="00D819E6" w:rsidRPr="00291E0B" w:rsidRDefault="00D819E6" w:rsidP="004C3D33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960" w:dyaOrig="400" w14:anchorId="3323C25C">
          <v:shape id="_x0000_i1333" type="#_x0000_t75" style="width:147.75pt;height:20.25pt" o:ole="">
            <v:imagedata r:id="rId624" o:title=""/>
          </v:shape>
          <o:OLEObject Type="Embed" ProgID="Equation.DSMT4" ShapeID="_x0000_i1333" DrawAspect="Content" ObjectID="_1716421121" r:id="rId625"/>
        </w:object>
      </w:r>
    </w:p>
    <w:p w14:paraId="2ACC6B1B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dó ta có: </w:t>
      </w:r>
    </w:p>
    <w:p w14:paraId="7F35ACF7" w14:textId="132BDD59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340" w:dyaOrig="840" w14:anchorId="2E5C4285">
          <v:shape id="_x0000_i1334" type="#_x0000_t75" style="width:216.75pt;height:42pt" o:ole="">
            <v:imagedata r:id="rId626" o:title=""/>
          </v:shape>
          <o:OLEObject Type="Embed" ProgID="Equation.DSMT4" ShapeID="_x0000_i1334" DrawAspect="Content" ObjectID="_1716421122" r:id="rId627"/>
        </w:object>
      </w:r>
    </w:p>
    <w:p w14:paraId="0DEDCAD0" w14:textId="58473C70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460" w:dyaOrig="400" w14:anchorId="4C82977F">
          <v:shape id="_x0000_i1335" type="#_x0000_t75" style="width:173.25pt;height:20.25pt" o:ole="">
            <v:imagedata r:id="rId628" o:title=""/>
          </v:shape>
          <o:OLEObject Type="Embed" ProgID="Equation.DSMT4" ShapeID="_x0000_i1335" DrawAspect="Content" ObjectID="_1716421123" r:id="rId629"/>
        </w:object>
      </w:r>
    </w:p>
    <w:p w14:paraId="49398ED8" w14:textId="6936600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3DFC4F08">
          <v:shape id="_x0000_i1336" type="#_x0000_t75" style="width:27pt;height:14.25pt" o:ole="">
            <v:imagedata r:id="rId630" o:title=""/>
          </v:shape>
          <o:OLEObject Type="Embed" ProgID="Equation.DSMT4" ShapeID="_x0000_i1336" DrawAspect="Content" ObjectID="_1716421124" r:id="rId631"/>
        </w:object>
      </w:r>
    </w:p>
    <w:p w14:paraId="4029CBE9" w14:textId="7D10236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mọ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51756BDB">
          <v:shape id="_x0000_i1337" type="#_x0000_t75" style="width:30.75pt;height:14.25pt" o:ole="">
            <v:imagedata r:id="rId632" o:title=""/>
          </v:shape>
          <o:OLEObject Type="Embed" ProgID="Equation.DSMT4" ShapeID="_x0000_i1337" DrawAspect="Content" ObjectID="_1716421125" r:id="rId63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97E5A6F">
          <v:shape id="_x0000_i1338" type="#_x0000_t75" style="width:36.75pt;height:14.25pt" o:ole="">
            <v:imagedata r:id="rId634" o:title=""/>
          </v:shape>
          <o:OLEObject Type="Embed" ProgID="Equation.DSMT4" ShapeID="_x0000_i1338" DrawAspect="Content" ObjectID="_1716421126" r:id="rId63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7A198762">
          <v:shape id="_x0000_i1339" type="#_x0000_t75" style="width:32.25pt;height:14.25pt" o:ole="">
            <v:imagedata r:id="rId636" o:title=""/>
          </v:shape>
          <o:OLEObject Type="Embed" ProgID="Equation.DSMT4" ShapeID="_x0000_i1339" DrawAspect="Content" ObjectID="_1716421127" r:id="rId63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</w:t>
      </w:r>
    </w:p>
    <w:p w14:paraId="7D8F6A1A" w14:textId="02421941" w:rsidR="009B4A68" w:rsidRPr="00291E0B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2</w:t>
      </w: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: </w: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Tìm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701EB6E4">
          <v:shape id="_x0000_i1340" type="#_x0000_t75" style="width:30.75pt;height:14.25pt" o:ole="">
            <v:imagedata r:id="rId638" o:title=""/>
          </v:shape>
          <o:OLEObject Type="Embed" ProgID="Equation.DSMT4" ShapeID="_x0000_i1340" DrawAspect="Content" ObjectID="_1716421128" r:id="rId63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để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7C5EAC68">
          <v:shape id="_x0000_i1341" type="#_x0000_t75" style="width:41.25pt;height:20.25pt" o:ole="">
            <v:imagedata r:id="rId640" o:title=""/>
          </v:shape>
          <o:OLEObject Type="Embed" ProgID="Equation.DSMT4" ShapeID="_x0000_i1341" DrawAspect="Content" ObjectID="_1716421129" r:id="rId64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3A1A9D22">
          <v:shape id="_x0000_i1342" type="#_x0000_t75" style="width:41.25pt;height:20.25pt" o:ole="">
            <v:imagedata r:id="rId642" o:title=""/>
          </v:shape>
          <o:OLEObject Type="Embed" ProgID="Equation.DSMT4" ShapeID="_x0000_i1342" DrawAspect="Content" ObjectID="_1716421130" r:id="rId643"/>
        </w:objec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hai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số sau ngyên tố cùng nhau</w:t>
      </w:r>
    </w:p>
    <w:p w14:paraId="49F64B08" w14:textId="62138CD3" w:rsidR="009B4A68" w:rsidRPr="0076082D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</w:pPr>
      <w:r w:rsidRPr="0076082D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  <w:t>Lời giải :</w:t>
      </w:r>
    </w:p>
    <w:p w14:paraId="1E808283" w14:textId="36E4626E" w:rsidR="00D819E6" w:rsidRPr="0076082D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840" w:dyaOrig="400" w14:anchorId="72007A2B">
          <v:shape id="_x0000_i1343" type="#_x0000_t75" style="width:141.75pt;height:20.25pt" o:ole="">
            <v:imagedata r:id="rId644" o:title=""/>
          </v:shape>
          <o:OLEObject Type="Embed" ProgID="Equation.DSMT4" ShapeID="_x0000_i1343" DrawAspect="Content" ObjectID="_1716421131" r:id="rId645"/>
        </w:object>
      </w:r>
    </w:p>
    <w:p w14:paraId="431B9F66" w14:textId="77777777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Khi đó ta có:</w:t>
      </w:r>
    </w:p>
    <w:p w14:paraId="15BEF4A8" w14:textId="12B40A78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920" w:dyaOrig="800" w14:anchorId="3486070F">
          <v:shape id="_x0000_i1344" type="#_x0000_t75" style="width:195.75pt;height:39.75pt" o:ole="">
            <v:imagedata r:id="rId646" o:title=""/>
          </v:shape>
          <o:OLEObject Type="Embed" ProgID="Equation.DSMT4" ShapeID="_x0000_i1344" DrawAspect="Content" ObjectID="_1716421132" r:id="rId647"/>
        </w:object>
      </w:r>
    </w:p>
    <w:p w14:paraId="20E936A1" w14:textId="6E33A24A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4220" w:dyaOrig="400" w14:anchorId="201B8BEE">
          <v:shape id="_x0000_i1345" type="#_x0000_t75" style="width:210.75pt;height:20.25pt" o:ole="">
            <v:imagedata r:id="rId648" o:title=""/>
          </v:shape>
          <o:OLEObject Type="Embed" ProgID="Equation.DSMT4" ShapeID="_x0000_i1345" DrawAspect="Content" ObjectID="_1716421133" r:id="rId649"/>
        </w:object>
      </w:r>
    </w:p>
    <w:p w14:paraId="59BC9A63" w14:textId="349F370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080" w:dyaOrig="400" w14:anchorId="1B9ABABB">
          <v:shape id="_x0000_i1346" type="#_x0000_t75" style="width:54pt;height:20.25pt" o:ole="">
            <v:imagedata r:id="rId650" o:title=""/>
          </v:shape>
          <o:OLEObject Type="Embed" ProgID="Equation.DSMT4" ShapeID="_x0000_i1346" DrawAspect="Content" ObjectID="_1716421134" r:id="rId65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4A792046">
          <v:shape id="_x0000_i1347" type="#_x0000_t75" style="width:41.25pt;height:20.25pt" o:ole="">
            <v:imagedata r:id="rId652" o:title=""/>
          </v:shape>
          <o:OLEObject Type="Embed" ProgID="Equation.DSMT4" ShapeID="_x0000_i1347" DrawAspect="Content" ObjectID="_1716421135" r:id="rId65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một số lẻ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3C43FF74">
          <v:shape id="_x0000_i1348" type="#_x0000_t75" style="width:29.25pt;height:14.25pt" o:ole="">
            <v:imagedata r:id="rId654" o:title=""/>
          </v:shape>
          <o:OLEObject Type="Embed" ProgID="Equation.DSMT4" ShapeID="_x0000_i1348" DrawAspect="Content" ObjectID="_1716421136" r:id="rId655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</w:t>
      </w:r>
    </w:p>
    <w:p w14:paraId="555AD1BC" w14:textId="51C18F4F" w:rsidR="009B4A68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14514346">
          <v:shape id="_x0000_i1349" type="#_x0000_t75" style="width:30pt;height:14.25pt" o:ole="">
            <v:imagedata r:id="rId656" o:title=""/>
          </v:shape>
          <o:OLEObject Type="Embed" ProgID="Equation.DSMT4" ShapeID="_x0000_i1349" DrawAspect="Content" ObjectID="_1716421137" r:id="rId65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337B9B23" w14:textId="44A8A84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mọ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34C282A8">
          <v:shape id="_x0000_i1350" type="#_x0000_t75" style="width:30.75pt;height:14.25pt" o:ole="">
            <v:imagedata r:id="rId658" o:title=""/>
          </v:shape>
          <o:OLEObject Type="Embed" ProgID="Equation.DSMT4" ShapeID="_x0000_i1350" DrawAspect="Content" ObjectID="_1716421138" r:id="rId65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ai số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0347B6D3">
          <v:shape id="_x0000_i1351" type="#_x0000_t75" style="width:41.25pt;height:20.25pt" o:ole="">
            <v:imagedata r:id="rId660" o:title=""/>
          </v:shape>
          <o:OLEObject Type="Embed" ProgID="Equation.DSMT4" ShapeID="_x0000_i1351" DrawAspect="Content" ObjectID="_1716421139" r:id="rId66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6296AC57">
          <v:shape id="_x0000_i1352" type="#_x0000_t75" style="width:41.25pt;height:20.25pt" o:ole="">
            <v:imagedata r:id="rId662" o:title=""/>
          </v:shape>
          <o:OLEObject Type="Embed" ProgID="Equation.DSMT4" ShapeID="_x0000_i1352" DrawAspect="Content" ObjectID="_1716421140" r:id="rId66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27FB5905" w14:textId="6B36A40F" w:rsidR="00D819E6" w:rsidRPr="00F47EEA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</w:pPr>
      <w:r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 xml:space="preserve">Bài </w:t>
      </w:r>
      <w:r w:rsidR="009B4A68"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>3</w:t>
      </w:r>
      <w:r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 xml:space="preserve">: </w: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Tìm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620" w:dyaOrig="279" w14:anchorId="00975192">
          <v:shape id="_x0000_i1353" type="#_x0000_t75" style="width:30.75pt;height:14.25pt" o:ole="">
            <v:imagedata r:id="rId664" o:title=""/>
          </v:shape>
          <o:OLEObject Type="Embed" ProgID="Equation.DSMT4" ShapeID="_x0000_i1353" DrawAspect="Content" ObjectID="_1716421141" r:id="rId665"/>
        </w:object>
      </w:r>
      <w:r w:rsidR="009B4A68"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để: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279" w14:anchorId="0155F2A7">
          <v:shape id="_x0000_i1354" type="#_x0000_t75" style="width:36.75pt;height:14.25pt" o:ole="">
            <v:imagedata r:id="rId666" o:title=""/>
          </v:shape>
          <o:OLEObject Type="Embed" ProgID="Equation.DSMT4" ShapeID="_x0000_i1354" DrawAspect="Content" ObjectID="_1716421142" r:id="rId667"/>
        </w:objec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60" w:dyaOrig="279" w14:anchorId="7CC91E63">
          <v:shape id="_x0000_i1355" type="#_x0000_t75" style="width:38.25pt;height:14.25pt" o:ole="">
            <v:imagedata r:id="rId668" o:title=""/>
          </v:shape>
          <o:OLEObject Type="Embed" ProgID="Equation.DSMT4" ShapeID="_x0000_i1355" DrawAspect="Content" ObjectID="_1716421143" r:id="rId669"/>
        </w:objec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là hai số nguyên tố cùng nhau.</w:t>
      </w:r>
    </w:p>
    <w:p w14:paraId="7092DD58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4D427294" w14:textId="36A79E1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700" w:dyaOrig="400" w14:anchorId="22B07D1A">
          <v:shape id="_x0000_i1356" type="#_x0000_t75" style="width:185.25pt;height:20.25pt" o:ole="">
            <v:imagedata r:id="rId670" o:title=""/>
          </v:shape>
          <o:OLEObject Type="Embed" ProgID="Equation.DSMT4" ShapeID="_x0000_i1356" DrawAspect="Content" ObjectID="_1716421144" r:id="rId671"/>
        </w:object>
      </w:r>
    </w:p>
    <w:p w14:paraId="09326A1E" w14:textId="74EE5CFC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2860" w:dyaOrig="840" w14:anchorId="4BF1B3F5">
          <v:shape id="_x0000_i1357" type="#_x0000_t75" style="width:143.25pt;height:42pt" o:ole="">
            <v:imagedata r:id="rId672" o:title=""/>
          </v:shape>
          <o:OLEObject Type="Embed" ProgID="Equation.DSMT4" ShapeID="_x0000_i1357" DrawAspect="Content" ObjectID="_1716421145" r:id="rId673"/>
        </w:object>
      </w:r>
    </w:p>
    <w:p w14:paraId="29661521" w14:textId="3BFDCE67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800" w:dyaOrig="400" w14:anchorId="7BBB87CB">
          <v:shape id="_x0000_i1358" type="#_x0000_t75" style="width:189.75pt;height:20.25pt" o:ole="">
            <v:imagedata r:id="rId674" o:title=""/>
          </v:shape>
          <o:OLEObject Type="Embed" ProgID="Equation.DSMT4" ShapeID="_x0000_i1358" DrawAspect="Content" ObjectID="_1716421146" r:id="rId675"/>
        </w:object>
      </w:r>
    </w:p>
    <w:p w14:paraId="6E1DA5E9" w14:textId="4CBC8B5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20" w:dyaOrig="400" w14:anchorId="6081B2CE">
          <v:shape id="_x0000_i1359" type="#_x0000_t75" style="width:156pt;height:20.25pt" o:ole="">
            <v:imagedata r:id="rId676" o:title=""/>
          </v:shape>
          <o:OLEObject Type="Embed" ProgID="Equation.DSMT4" ShapeID="_x0000_i1359" DrawAspect="Content" ObjectID="_1716421147" r:id="rId677"/>
        </w:object>
      </w:r>
    </w:p>
    <w:p w14:paraId="0272D183" w14:textId="5905FCD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60" w:dyaOrig="400" w14:anchorId="2AD72576">
          <v:shape id="_x0000_i1360" type="#_x0000_t75" style="width:57.75pt;height:20.25pt" o:ole="">
            <v:imagedata r:id="rId678" o:title=""/>
          </v:shape>
          <o:OLEObject Type="Embed" ProgID="Equation.DSMT4" ShapeID="_x0000_i1360" DrawAspect="Content" ObjectID="_1716421148" r:id="rId67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783AB98B">
          <v:shape id="_x0000_i1361" type="#_x0000_t75" style="width:38.25pt;height:14.25pt" o:ole="">
            <v:imagedata r:id="rId680" o:title=""/>
          </v:shape>
          <o:OLEObject Type="Embed" ProgID="Equation.DSMT4" ShapeID="_x0000_i1361" DrawAspect="Content" ObjectID="_1716421149" r:id="rId681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2F2265DE">
          <v:shape id="_x0000_i1362" type="#_x0000_t75" style="width:27pt;height:14.25pt" o:ole="">
            <v:imagedata r:id="rId682" o:title=""/>
          </v:shape>
          <o:OLEObject Type="Embed" ProgID="Equation.DSMT4" ShapeID="_x0000_i1362" DrawAspect="Content" ObjectID="_1716421150" r:id="rId683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79EE65C">
          <v:shape id="_x0000_i1363" type="#_x0000_t75" style="width:29.25pt;height:14.25pt" o:ole="">
            <v:imagedata r:id="rId684" o:title=""/>
          </v:shape>
          <o:OLEObject Type="Embed" ProgID="Equation.DSMT4" ShapeID="_x0000_i1363" DrawAspect="Content" ObjectID="_1716421151" r:id="rId685"/>
        </w:object>
      </w:r>
    </w:p>
    <w:p w14:paraId="09DC376E" w14:textId="03026D0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CEBA58F">
          <v:shape id="_x0000_i1364" type="#_x0000_t75" style="width:36.75pt;height:14.25pt" o:ole="">
            <v:imagedata r:id="rId686" o:title=""/>
          </v:shape>
          <o:OLEObject Type="Embed" ProgID="Equation.DSMT4" ShapeID="_x0000_i1364" DrawAspect="Content" ObjectID="_1716421152" r:id="rId687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7C5676B9">
          <v:shape id="_x0000_i1365" type="#_x0000_t75" style="width:38.25pt;height:14.25pt" o:ole="">
            <v:imagedata r:id="rId688" o:title=""/>
          </v:shape>
          <o:OLEObject Type="Embed" ProgID="Equation.DSMT4" ShapeID="_x0000_i1365" DrawAspect="Content" ObjectID="_1716421153" r:id="rId689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thì d khác 7, hay </w:t>
      </w:r>
    </w:p>
    <w:p w14:paraId="60472A36" w14:textId="02958A4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960" w:dyaOrig="400" w14:anchorId="69518198">
          <v:shape id="_x0000_i1366" type="#_x0000_t75" style="width:447.75pt;height:20.25pt" o:ole="">
            <v:imagedata r:id="rId690" o:title=""/>
          </v:shape>
          <o:OLEObject Type="Embed" ProgID="Equation.DSMT4" ShapeID="_x0000_i1366" DrawAspect="Content" ObjectID="_1716421154" r:id="rId691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80" w:dyaOrig="279" w14:anchorId="3ADE5C73">
          <v:shape id="_x0000_i1367" type="#_x0000_t75" style="width:48.75pt;height:14.25pt" o:ole="">
            <v:imagedata r:id="rId692" o:title=""/>
          </v:shape>
          <o:OLEObject Type="Embed" ProgID="Equation.DSMT4" ShapeID="_x0000_i1367" DrawAspect="Content" ObjectID="_1716421155" r:id="rId693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k là số tự nhiên thì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79C14D23">
          <v:shape id="_x0000_i1368" type="#_x0000_t75" style="width:36.75pt;height:14.25pt" o:ole="">
            <v:imagedata r:id="rId694" o:title=""/>
          </v:shape>
          <o:OLEObject Type="Embed" ProgID="Equation.DSMT4" ShapeID="_x0000_i1368" DrawAspect="Content" ObjectID="_1716421156" r:id="rId695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3286979B">
          <v:shape id="_x0000_i1369" type="#_x0000_t75" style="width:38.25pt;height:14.25pt" o:ole="">
            <v:imagedata r:id="rId696" o:title=""/>
          </v:shape>
          <o:OLEObject Type="Embed" ProgID="Equation.DSMT4" ShapeID="_x0000_i1369" DrawAspect="Content" ObjectID="_1716421157" r:id="rId697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.</w:t>
      </w:r>
    </w:p>
    <w:p w14:paraId="176577BE" w14:textId="5A38CFD7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6082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079" w:dyaOrig="340" w14:anchorId="7C39A99A">
          <v:shape id="_x0000_i1370" type="#_x0000_t75" style="width:104.25pt;height:17.25pt" o:ole="">
            <v:imagedata r:id="rId698" o:title=""/>
          </v:shape>
          <o:OLEObject Type="Embed" ProgID="Equation.DSMT4" ShapeID="_x0000_i1370" DrawAspect="Content" ObjectID="_1716421158" r:id="rId69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ớ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859" w:dyaOrig="360" w14:anchorId="167AE1EB">
          <v:shape id="_x0000_i1371" type="#_x0000_t75" style="width:42.75pt;height:18pt" o:ole="">
            <v:imagedata r:id="rId700" o:title=""/>
          </v:shape>
          <o:OLEObject Type="Embed" ProgID="Equation.DSMT4" ShapeID="_x0000_i1371" DrawAspect="Content" ObjectID="_1716421159" r:id="rId70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Kh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ào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hì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ha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ó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.</w:t>
      </w:r>
    </w:p>
    <w:p w14:paraId="2AAF7AAF" w14:textId="77777777" w:rsidR="002E6EB3" w:rsidRPr="00291E0B" w:rsidRDefault="002E6EB3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29024A11" w14:textId="4B157FB0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19" w:dyaOrig="400" w14:anchorId="7A38E095">
          <v:shape id="_x0000_i1372" type="#_x0000_t75" style="width:176.25pt;height:20.25pt" o:ole="">
            <v:imagedata r:id="rId702" o:title=""/>
          </v:shape>
          <o:OLEObject Type="Embed" ProgID="Equation.DSMT4" ShapeID="_x0000_i1372" DrawAspect="Content" ObjectID="_1716421160" r:id="rId703"/>
        </w:object>
      </w:r>
    </w:p>
    <w:p w14:paraId="57E03462" w14:textId="77777777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 Khi đó ta có:</w:t>
      </w:r>
    </w:p>
    <w:p w14:paraId="4F467502" w14:textId="49CA04C1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140" w:dyaOrig="840" w14:anchorId="40E2A103">
          <v:shape id="_x0000_i1373" type="#_x0000_t75" style="width:207pt;height:42pt" o:ole="">
            <v:imagedata r:id="rId704" o:title=""/>
          </v:shape>
          <o:OLEObject Type="Embed" ProgID="Equation.DSMT4" ShapeID="_x0000_i1373" DrawAspect="Content" ObjectID="_1716421161" r:id="rId705"/>
        </w:object>
      </w:r>
    </w:p>
    <w:p w14:paraId="5D03ACA9" w14:textId="4C680E2B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6"/>
          <w:sz w:val="24"/>
          <w:szCs w:val="24"/>
        </w:rPr>
        <w:object w:dxaOrig="3120" w:dyaOrig="300" w14:anchorId="25A09558">
          <v:shape id="_x0000_i1374" type="#_x0000_t75" style="width:156pt;height:15pt" o:ole="">
            <v:imagedata r:id="rId706" o:title=""/>
          </v:shape>
          <o:OLEObject Type="Embed" ProgID="Equation.DSMT4" ShapeID="_x0000_i1374" DrawAspect="Content" ObjectID="_1716421162" r:id="rId707"/>
        </w:object>
      </w:r>
      <w:r w:rsidRPr="009C0175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03C03104">
          <v:shape id="_x0000_i1375" type="#_x0000_t75" style="width:41.25pt;height:14.25pt" o:ole="">
            <v:imagedata r:id="rId708" o:title=""/>
          </v:shape>
          <o:OLEObject Type="Embed" ProgID="Equation.DSMT4" ShapeID="_x0000_i1375" DrawAspect="Content" ObjectID="_1716421163" r:id="rId709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</w:t>
      </w:r>
      <w:r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60" w:dyaOrig="260" w14:anchorId="1B06E77D">
          <v:shape id="_x0000_i1376" type="#_x0000_t75" style="width:33pt;height:12.75pt" o:ole="">
            <v:imagedata r:id="rId710" o:title=""/>
          </v:shape>
          <o:OLEObject Type="Embed" ProgID="Equation.DSMT4" ShapeID="_x0000_i1376" DrawAspect="Content" ObjectID="_1716421164" r:id="rId711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7103AE8D" w14:textId="7EB75781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5D71E113">
          <v:shape id="_x0000_i1377" type="#_x0000_t75" style="width:27pt;height:12.75pt" o:ole="">
            <v:imagedata r:id="rId712" o:title=""/>
          </v:shape>
          <o:OLEObject Type="Embed" ProgID="Equation.DSMT4" ShapeID="_x0000_i1377" DrawAspect="Content" ObjectID="_1716421165" r:id="rId71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80" w:dyaOrig="260" w14:anchorId="671BF7FE">
          <v:shape id="_x0000_i1378" type="#_x0000_t75" style="width:33.75pt;height:12.75pt" o:ole="">
            <v:imagedata r:id="rId714" o:title=""/>
          </v:shape>
          <o:OLEObject Type="Embed" ProgID="Equation.DSMT4" ShapeID="_x0000_i1378" DrawAspect="Content" ObjectID="_1716421166" r:id="rId71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hay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40" w:dyaOrig="380" w14:anchorId="3D8FA5A3">
          <v:shape id="_x0000_i1379" type="#_x0000_t75" style="width:201.75pt;height:18.75pt" o:ole="">
            <v:imagedata r:id="rId716" o:title=""/>
          </v:shape>
          <o:OLEObject Type="Embed" ProgID="Equation.DSMT4" ShapeID="_x0000_i1379" DrawAspect="Content" ObjectID="_1716421167" r:id="rId71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54C4B4A" w14:textId="7B7508C5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2659" w:dyaOrig="420" w14:anchorId="3B34D7A6">
          <v:shape id="_x0000_i1380" type="#_x0000_t75" style="width:132.75pt;height:21pt" o:ole="">
            <v:imagedata r:id="rId718" o:title=""/>
          </v:shape>
          <o:OLEObject Type="Embed" ProgID="Equation.DSMT4" ShapeID="_x0000_i1380" DrawAspect="Content" ObjectID="_1716421168" r:id="rId719"/>
        </w:object>
      </w:r>
    </w:p>
    <w:p w14:paraId="4AF1174B" w14:textId="74CFD80F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Ha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500" w:dyaOrig="279" w14:anchorId="4FD405D4">
          <v:shape id="_x0000_i1381" type="#_x0000_t75" style="width:125.25pt;height:14.25pt" o:ole="">
            <v:imagedata r:id="rId720" o:title=""/>
          </v:shape>
          <o:OLEObject Type="Embed" ProgID="Equation.DSMT4" ShapeID="_x0000_i1381" DrawAspect="Content" ObjectID="_1716421169" r:id="rId72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35D9F080">
          <v:shape id="_x0000_i1382" type="#_x0000_t75" style="width:9.75pt;height:12.75pt" o:ole="">
            <v:imagedata r:id="rId722" o:title=""/>
          </v:shape>
          <o:OLEObject Type="Embed" ProgID="Equation.DSMT4" ShapeID="_x0000_i1382" DrawAspect="Content" ObjectID="_1716421170" r:id="rId723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là số tự nhiên)</w:t>
      </w:r>
    </w:p>
    <w:p w14:paraId="1E17880B" w14:textId="4A6F1AEA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Vậy 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2236BB7">
          <v:shape id="_x0000_i1383" type="#_x0000_t75" style="width:32.25pt;height:12.75pt" o:ole="">
            <v:imagedata r:id="rId724" o:title=""/>
          </v:shape>
          <o:OLEObject Type="Embed" ProgID="Equation.DSMT4" ShapeID="_x0000_i1383" DrawAspect="Content" ObjectID="_1716421171" r:id="rId725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5B1F1CA8">
          <v:shape id="_x0000_i1384" type="#_x0000_t75" style="width:30pt;height:12.75pt" o:ole="">
            <v:imagedata r:id="rId726" o:title=""/>
          </v:shape>
          <o:OLEObject Type="Embed" ProgID="Equation.DSMT4" ShapeID="_x0000_i1384" DrawAspect="Content" ObjectID="_1716421172" r:id="rId72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là hai số nguyên tố cùng nhau thì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00" w:dyaOrig="279" w14:anchorId="49B5D96E">
          <v:shape id="_x0000_i1385" type="#_x0000_t75" style="width:54.75pt;height:14.25pt" o:ole="">
            <v:imagedata r:id="rId728" o:title=""/>
          </v:shape>
          <o:OLEObject Type="Embed" ProgID="Equation.DSMT4" ShapeID="_x0000_i1385" DrawAspect="Content" ObjectID="_1716421173" r:id="rId72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06DCB23C">
          <v:shape id="_x0000_i1386" type="#_x0000_t75" style="width:9.75pt;height:12.75pt" o:ole="">
            <v:imagedata r:id="rId730" o:title=""/>
          </v:shape>
          <o:OLEObject Type="Embed" ProgID="Equation.DSMT4" ShapeID="_x0000_i1386" DrawAspect="Content" ObjectID="_1716421174" r:id="rId73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số tự nhiên)</w:t>
      </w:r>
    </w:p>
    <w:p w14:paraId="0548622E" w14:textId="7D3DC671" w:rsidR="002E6EB3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bidi="vi-VN"/>
        </w:rPr>
        <w:t xml:space="preserve">Bài </w:t>
      </w:r>
      <w:r w:rsidR="002E6EB3"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 w:bidi="vi-VN"/>
        </w:rPr>
        <w:t>4</w:t>
      </w: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bidi="vi-VN"/>
        </w:rPr>
        <w:t xml:space="preserve">: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ìm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fr-FR"/>
        </w:rPr>
        <w:object w:dxaOrig="200" w:dyaOrig="200" w14:anchorId="1F0BCB24">
          <v:shape id="_x0000_i1387" type="#_x0000_t75" style="width:9.75pt;height:9.75pt" o:ole="">
            <v:imagedata r:id="rId732" o:title=""/>
          </v:shape>
          <o:OLEObject Type="Embed" ProgID="Equation.DSMT4" ShapeID="_x0000_i1387" DrawAspect="Content" ObjectID="_1716421175" r:id="rId733"/>
        </w:object>
      </w:r>
      <w:r w:rsid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để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780" w:dyaOrig="279" w14:anchorId="2DD48241">
          <v:shape id="_x0000_i1388" type="#_x0000_t75" style="width:39pt;height:14.25pt" o:ole="">
            <v:imagedata r:id="rId734" o:title=""/>
          </v:shape>
          <o:OLEObject Type="Embed" ProgID="Equation.DSMT4" ShapeID="_x0000_i1388" DrawAspect="Content" ObjectID="_1716421176" r:id="rId735"/>
        </w:objec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và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fr-FR"/>
        </w:rPr>
        <w:object w:dxaOrig="639" w:dyaOrig="260" w14:anchorId="101531E7">
          <v:shape id="_x0000_i1389" type="#_x0000_t75" style="width:32.25pt;height:12.75pt" o:ole="">
            <v:imagedata r:id="rId736" o:title=""/>
          </v:shape>
          <o:OLEObject Type="Embed" ProgID="Equation.DSMT4" ShapeID="_x0000_i1389" DrawAspect="Content" ObjectID="_1716421177" r:id="rId737"/>
        </w:objec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à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i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số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guyên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ố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ùng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hau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fr-FR"/>
        </w:rPr>
        <w:object w:dxaOrig="840" w:dyaOrig="320" w14:anchorId="7A4CD8FF">
          <v:shape id="_x0000_i1390" type="#_x0000_t75" style="width:42pt;height:15.75pt" o:ole="">
            <v:imagedata r:id="rId738" o:title=""/>
          </v:shape>
          <o:OLEObject Type="Embed" ProgID="Equation.DSMT4" ShapeID="_x0000_i1390" DrawAspect="Content" ObjectID="_1716421178" r:id="rId739"/>
        </w:object>
      </w:r>
      <w:r w:rsid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</w:p>
    <w:p w14:paraId="6B8E2417" w14:textId="77777777" w:rsidR="00F47EEA" w:rsidRPr="00291E0B" w:rsidRDefault="00F47EEA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7CF3EFD" w14:textId="6420E9F8" w:rsidR="00067539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bookmarkStart w:id="10" w:name="_Hlk74002663"/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80" w:dyaOrig="400" w14:anchorId="36014DD3">
          <v:shape id="_x0000_i1391" type="#_x0000_t75" style="width:134.25pt;height:20.25pt" o:ole="">
            <v:imagedata r:id="rId740" o:title=""/>
          </v:shape>
          <o:OLEObject Type="Embed" ProgID="Equation.DSMT4" ShapeID="_x0000_i1391" DrawAspect="Content" ObjectID="_1716421179" r:id="rId74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24B0446E" w14:textId="3B193371" w:rsidR="00067539" w:rsidRDefault="009C0175" w:rsidP="006E001C">
      <w:pPr>
        <w:spacing w:beforeLines="120" w:before="288" w:afterLines="120" w:after="288" w:line="288" w:lineRule="auto"/>
      </w:pPr>
      <w:r w:rsidRPr="009C0175">
        <w:rPr>
          <w:position w:val="-30"/>
        </w:rPr>
        <w:object w:dxaOrig="2960" w:dyaOrig="720" w14:anchorId="353ADADF">
          <v:shape id="_x0000_i1392" type="#_x0000_t75" style="width:147.75pt;height:36pt" o:ole="">
            <v:imagedata r:id="rId742" o:title=""/>
          </v:shape>
          <o:OLEObject Type="Embed" ProgID="Equation.DSMT4" ShapeID="_x0000_i1392" DrawAspect="Content" ObjectID="_1716421180" r:id="rId743"/>
        </w:object>
      </w:r>
    </w:p>
    <w:p w14:paraId="193E059B" w14:textId="70530906" w:rsidR="00067539" w:rsidRDefault="009C0175" w:rsidP="006E001C">
      <w:pPr>
        <w:spacing w:beforeLines="120" w:before="288" w:afterLines="120" w:after="288" w:line="288" w:lineRule="auto"/>
      </w:pPr>
      <w:r w:rsidRPr="009C0175">
        <w:rPr>
          <w:position w:val="-14"/>
        </w:rPr>
        <w:object w:dxaOrig="3340" w:dyaOrig="400" w14:anchorId="082405F1">
          <v:shape id="_x0000_i1393" type="#_x0000_t75" style="width:167.25pt;height:20.25pt" o:ole="">
            <v:imagedata r:id="rId744" o:title=""/>
          </v:shape>
          <o:OLEObject Type="Embed" ProgID="Equation.DSMT4" ShapeID="_x0000_i1393" DrawAspect="Content" ObjectID="_1716421181" r:id="rId745"/>
        </w:object>
      </w:r>
    </w:p>
    <w:p w14:paraId="7B69D662" w14:textId="19226CF4" w:rsidR="00067539" w:rsidRPr="00291E0B" w:rsidRDefault="009C0175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2920" w:dyaOrig="400" w14:anchorId="41EA1238">
          <v:shape id="_x0000_i1394" type="#_x0000_t75" style="width:146.25pt;height:20.25pt" o:ole="">
            <v:imagedata r:id="rId746" o:title=""/>
          </v:shape>
          <o:OLEObject Type="Embed" ProgID="Equation.DSMT4" ShapeID="_x0000_i1394" DrawAspect="Content" ObjectID="_1716421182" r:id="rId747"/>
        </w:object>
      </w:r>
    </w:p>
    <w:p w14:paraId="26526DF5" w14:textId="7120E2BC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3060" w:dyaOrig="400" w14:anchorId="2A311A8B">
          <v:shape id="_x0000_i1395" type="#_x0000_t75" style="width:153pt;height:20.25pt" o:ole="">
            <v:imagedata r:id="rId748" o:title=""/>
          </v:shape>
          <o:OLEObject Type="Embed" ProgID="Equation.DSMT4" ShapeID="_x0000_i1395" DrawAspect="Content" ObjectID="_1716421183" r:id="rId749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chẵn và,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39" w:dyaOrig="279" w14:anchorId="0A5ABB97">
          <v:shape id="_x0000_i1396" type="#_x0000_t75" style="width:32.25pt;height:14.25pt" o:ole="">
            <v:imagedata r:id="rId750" o:title=""/>
          </v:shape>
          <o:OLEObject Type="Embed" ProgID="Equation.DSMT4" ShapeID="_x0000_i1396" DrawAspect="Content" ObjectID="_1716421184" r:id="rId75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chẵn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0B9317B7">
          <v:shape id="_x0000_i1397" type="#_x0000_t75" style="width:15pt;height:12pt" o:ole="">
            <v:imagedata r:id="rId752" o:title=""/>
          </v:shape>
          <o:OLEObject Type="Embed" ProgID="Equation.DSMT4" ShapeID="_x0000_i1397" DrawAspect="Content" ObjectID="_1716421185" r:id="rId753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020" w:dyaOrig="400" w14:anchorId="1303948B">
          <v:shape id="_x0000_i1398" type="#_x0000_t75" style="width:101.25pt;height:20.25pt" o:ole="">
            <v:imagedata r:id="rId754" o:title=""/>
          </v:shape>
          <o:OLEObject Type="Embed" ProgID="Equation.DSMT4" ShapeID="_x0000_i1398" DrawAspect="Content" ObjectID="_1716421186" r:id="rId75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oại</w:t>
      </w:r>
    </w:p>
    <w:p w14:paraId="43510953" w14:textId="4294A125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820" w:dyaOrig="300" w14:anchorId="22CA8CC7">
          <v:shape id="_x0000_i1399" type="#_x0000_t75" style="width:90.75pt;height:15pt" o:ole="">
            <v:imagedata r:id="rId756" o:title=""/>
          </v:shape>
          <o:OLEObject Type="Embed" ProgID="Equation.DSMT4" ShapeID="_x0000_i1399" DrawAspect="Content" ObjectID="_1716421187" r:id="rId757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ô lý</w: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18FB4525">
          <v:shape id="_x0000_i1400" type="#_x0000_t75" style="width:15pt;height:12pt" o:ole="">
            <v:imagedata r:id="rId758" o:title=""/>
          </v:shape>
          <o:OLEObject Type="Embed" ProgID="Equation.DSMT4" ShapeID="_x0000_i1400" DrawAspect="Content" ObjectID="_1716421188" r:id="rId759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d=3(loại)</w:t>
      </w:r>
    </w:p>
    <w:p w14:paraId="16DF8D45" w14:textId="1F98334E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40" w:dyaOrig="260" w14:anchorId="47F74B44">
          <v:shape id="_x0000_i1401" type="#_x0000_t75" style="width:27pt;height:12.75pt" o:ole="">
            <v:imagedata r:id="rId760" o:title=""/>
          </v:shape>
          <o:OLEObject Type="Embed" ProgID="Equation.DSMT4" ShapeID="_x0000_i1401" DrawAspect="Content" ObjectID="_1716421189" r:id="rId761"/>
        </w:objec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1DE74B3B">
          <v:shape id="_x0000_i1402" type="#_x0000_t75" style="width:15pt;height:12pt" o:ole="">
            <v:imagedata r:id="rId762" o:title=""/>
          </v:shape>
          <o:OLEObject Type="Embed" ProgID="Equation.DSMT4" ShapeID="_x0000_i1402" DrawAspect="Content" ObjectID="_1716421190" r:id="rId763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fr-FR"/>
        </w:rPr>
        <w:object w:dxaOrig="1420" w:dyaOrig="320" w14:anchorId="09CC079D">
          <v:shape id="_x0000_i1403" type="#_x0000_t75" style="width:71.25pt;height:15.75pt" o:ole="">
            <v:imagedata r:id="rId764" o:title=""/>
          </v:shape>
          <o:OLEObject Type="Embed" ProgID="Equation.DSMT4" ShapeID="_x0000_i1403" DrawAspect="Content" ObjectID="_1716421191" r:id="rId76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à số lẻ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060" w:dyaOrig="279" w14:anchorId="7ADCCCC1">
          <v:shape id="_x0000_i1404" type="#_x0000_t75" style="width:53.25pt;height:14.25pt" o:ole="">
            <v:imagedata r:id="rId766" o:title=""/>
          </v:shape>
          <o:OLEObject Type="Embed" ProgID="Equation.DSMT4" ShapeID="_x0000_i1404" DrawAspect="Content" ObjectID="_1716421192" r:id="rId767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40" w14:anchorId="14EA1613">
          <v:shape id="_x0000_i1405" type="#_x0000_t75" style="width:24pt;height:12pt" o:ole="">
            <v:imagedata r:id="rId768" o:title=""/>
          </v:shape>
          <o:OLEObject Type="Embed" ProgID="Equation.DSMT4" ShapeID="_x0000_i1405" DrawAspect="Content" ObjectID="_1716421193" r:id="rId769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 và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639" w:dyaOrig="260" w14:anchorId="22F407C0">
          <v:shape id="_x0000_i1406" type="#_x0000_t75" style="width:32.25pt;height:12.75pt" o:ole="">
            <v:imagedata r:id="rId770" o:title=""/>
          </v:shape>
          <o:OLEObject Type="Embed" ProgID="Equation.DSMT4" ShapeID="_x0000_i1406" DrawAspect="Content" ObjectID="_1716421194" r:id="rId771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lẻ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40" w14:anchorId="744E17E5">
          <v:shape id="_x0000_i1407" type="#_x0000_t75" style="width:24pt;height:12pt" o:ole="">
            <v:imagedata r:id="rId772" o:title=""/>
          </v:shape>
          <o:OLEObject Type="Embed" ProgID="Equation.DSMT4" ShapeID="_x0000_i1407" DrawAspect="Content" ObjectID="_1716421195" r:id="rId773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ẻ</w:t>
      </w:r>
    </w:p>
    <w:p w14:paraId="193B5AEC" w14:textId="673D72C6" w:rsidR="00067539" w:rsidRPr="00291E0B" w:rsidRDefault="00067539" w:rsidP="006E001C">
      <w:pPr>
        <w:spacing w:beforeLines="120" w:before="288" w:afterLines="120" w:after="288" w:line="288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52185BFF">
          <v:shape id="_x0000_i1408" type="#_x0000_t75" style="width:9.75pt;height:9.75pt" o:ole="">
            <v:imagedata r:id="rId774" o:title=""/>
          </v:shape>
          <o:OLEObject Type="Embed" ProgID="Equation.DSMT4" ShapeID="_x0000_i1408" DrawAspect="Content" ObjectID="_1716421196" r:id="rId775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</w:t>
      </w:r>
    </w:p>
    <w:p w14:paraId="79D327F7" w14:textId="41075481" w:rsidR="00C02869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Bài 5</w:t>
      </w:r>
      <w:r w:rsidRPr="00C028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:</w:t>
      </w:r>
      <w:r w:rsidRPr="00AD14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D33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3727D608">
          <v:shape id="_x0000_i1409" type="#_x0000_t75" style="width:9.75pt;height:9.75pt" o:ole="">
            <v:imagedata r:id="rId776" o:title=""/>
          </v:shape>
          <o:OLEObject Type="Embed" ProgID="Equation.DSMT4" ShapeID="_x0000_i1409" DrawAspect="Content" ObjectID="_1716421197" r:id="rId777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18FA363C">
          <v:shape id="_x0000_i1410" type="#_x0000_t75" style="width:32.25pt;height:12.75pt" o:ole="">
            <v:imagedata r:id="rId778" o:title=""/>
          </v:shape>
          <o:OLEObject Type="Embed" ProgID="Equation.DSMT4" ShapeID="_x0000_i1410" DrawAspect="Content" ObjectID="_1716421198" r:id="rId77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5A776118">
          <v:shape id="_x0000_i1411" type="#_x0000_t75" style="width:32.25pt;height:12.75pt" o:ole="">
            <v:imagedata r:id="rId780" o:title=""/>
          </v:shape>
          <o:OLEObject Type="Embed" ProgID="Equation.DSMT4" ShapeID="_x0000_i1411" DrawAspect="Content" ObjectID="_1716421199" r:id="rId781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Pr="00C0286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</w:p>
    <w:p w14:paraId="63D3462A" w14:textId="2FB625C1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1A4AF5E0" w14:textId="2DC5B699" w:rsidR="002E6EB3" w:rsidRPr="0076082D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Gọi ƯCLN( 4n+3; 2n+3) =d,</w:t>
      </w:r>
      <w:r w:rsidR="00AD1469"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7879A3B9">
          <v:shape id="_x0000_i1412" type="#_x0000_t75" style="width:15pt;height:12pt" o:ole="">
            <v:imagedata r:id="rId782" o:title=""/>
          </v:shape>
          <o:OLEObject Type="Embed" ProgID="Equation.DSMT4" ShapeID="_x0000_i1412" DrawAspect="Content" ObjectID="_1716421200" r:id="rId783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d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 w14:anchorId="51F5B52E">
          <v:shape id="_x0000_i1413" type="#_x0000_t75" style="width:9.75pt;height:9.75pt" o:ole="">
            <v:imagedata r:id="rId784" o:title=""/>
          </v:shape>
          <o:OLEObject Type="Embed" ProgID="Equation.DSMT4" ShapeID="_x0000_i1413" DrawAspect="Content" ObjectID="_1716421201" r:id="rId785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7608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*</w:t>
      </w:r>
    </w:p>
    <w:p w14:paraId="48C7592F" w14:textId="1EAB327A" w:rsidR="002E6EB3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9C0175">
        <w:rPr>
          <w:rFonts w:ascii="Times New Roman" w:hAnsi="Times New Roman" w:cs="Times New Roman"/>
          <w:position w:val="-32"/>
          <w:sz w:val="24"/>
          <w:szCs w:val="24"/>
        </w:rPr>
        <w:object w:dxaOrig="2299" w:dyaOrig="760" w14:anchorId="362638BE">
          <v:shape id="_x0000_i1414" type="#_x0000_t75" style="width:114.75pt;height:38.25pt" o:ole="">
            <v:imagedata r:id="rId786" o:title=""/>
          </v:shape>
          <o:OLEObject Type="Embed" ProgID="Equation.DSMT4" ShapeID="_x0000_i1414" DrawAspect="Content" ObjectID="_1716421202" r:id="rId787"/>
        </w:object>
      </w:r>
      <w:r w:rsidR="002E6EB3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BF9DFD2" w14:textId="59DA8805" w:rsidR="00AD1469" w:rsidRPr="0076082D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180" w:dyaOrig="400" w14:anchorId="01A8CB8D">
          <v:shape id="_x0000_i1415" type="#_x0000_t75" style="width:209.25pt;height:20.25pt" o:ole="">
            <v:imagedata r:id="rId788" o:title=""/>
          </v:shape>
          <o:OLEObject Type="Embed" ProgID="Equation.DSMT4" ShapeID="_x0000_i1415" DrawAspect="Content" ObjectID="_1716421203" r:id="rId789"/>
        </w:object>
      </w:r>
    </w:p>
    <w:p w14:paraId="22B52C81" w14:textId="38679E5C" w:rsidR="002E6EB3" w:rsidRPr="0076082D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1115A53F">
          <v:shape id="_x0000_i1416" type="#_x0000_t75" style="width:32.25pt;height:12.75pt" o:ole="">
            <v:imagedata r:id="rId778" o:title=""/>
          </v:shape>
          <o:OLEObject Type="Embed" ProgID="Equation.DSMT4" ShapeID="_x0000_i1416" DrawAspect="Content" ObjectID="_1716421204" r:id="rId790"/>
        </w:object>
      </w:r>
      <w:r w:rsidR="004C3D33">
        <w:rPr>
          <w:rFonts w:ascii="Times New Roman" w:eastAsia="Arial" w:hAnsi="Times New Roman" w:cs="Times New Roman"/>
          <w:position w:val="-4"/>
          <w:sz w:val="24"/>
          <w:szCs w:val="24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4C3D33">
        <w:rPr>
          <w:rFonts w:ascii="Times New Roman" w:hAnsi="Times New Roman" w:cs="Times New Roman"/>
          <w:sz w:val="24"/>
          <w:szCs w:val="24"/>
        </w:rPr>
        <w:t xml:space="preserve">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2E89CA9A">
          <v:shape id="_x0000_i1417" type="#_x0000_t75" style="width:32.25pt;height:12.75pt" o:ole="">
            <v:imagedata r:id="rId780" o:title=""/>
          </v:shape>
          <o:OLEObject Type="Embed" ProgID="Equation.DSMT4" ShapeID="_x0000_i1417" DrawAspect="Content" ObjectID="_1716421205" r:id="rId791"/>
        </w:object>
      </w:r>
      <w:r w:rsidR="004C3D33">
        <w:rPr>
          <w:rFonts w:ascii="Times New Roman" w:eastAsia="Arial" w:hAnsi="Times New Roman" w:cs="Times New Roman"/>
          <w:position w:val="-4"/>
          <w:sz w:val="24"/>
          <w:szCs w:val="24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là hai số nguyê</w:t>
      </w:r>
      <w:r w:rsidR="00C02869" w:rsidRPr="00C02869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tố cùng nhau thì </w:t>
      </w:r>
      <w:r w:rsidR="0073253F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60" w14:anchorId="206DE480">
          <v:shape id="_x0000_i1418" type="#_x0000_t75" style="width:9.75pt;height:12.75pt" o:ole="">
            <v:imagedata r:id="rId792" o:title=""/>
          </v:shape>
          <o:OLEObject Type="Embed" ProgID="Equation.DSMT4" ShapeID="_x0000_i1418" DrawAspect="Content" ObjectID="_1716421206" r:id="rId793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khác 3 hay </w:t>
      </w:r>
    </w:p>
    <w:p w14:paraId="1B790ED5" w14:textId="290183B0" w:rsidR="002E6EB3" w:rsidRPr="00291E0B" w:rsidRDefault="0073253F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200" w:dyaOrig="340" w14:anchorId="75136857">
          <v:shape id="_x0000_i1419" type="#_x0000_t75" style="width:209.25pt;height:17.25pt" o:ole="">
            <v:imagedata r:id="rId794" o:title=""/>
          </v:shape>
          <o:OLEObject Type="Embed" ProgID="Equation.DSMT4" ShapeID="_x0000_i1419" DrawAspect="Content" ObjectID="_1716421207" r:id="rId795"/>
        </w:object>
      </w:r>
    </w:p>
    <w:p w14:paraId="0E3ABD2D" w14:textId="567F4628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73253F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00" w:dyaOrig="320" w14:anchorId="56E876B7">
          <v:shape id="_x0000_i1420" type="#_x0000_t75" style="width:74.25pt;height:15.75pt" o:ole="">
            <v:imagedata r:id="rId796" o:title=""/>
          </v:shape>
          <o:OLEObject Type="Embed" ProgID="Equation.DSMT4" ShapeID="_x0000_i1420" DrawAspect="Content" ObjectID="_1716421208" r:id="rId79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438890DB">
          <v:shape id="_x0000_i1421" type="#_x0000_t75" style="width:32.25pt;height:12.75pt" o:ole="">
            <v:imagedata r:id="rId798" o:title=""/>
          </v:shape>
          <o:OLEObject Type="Embed" ProgID="Equation.DSMT4" ShapeID="_x0000_i1421" DrawAspect="Content" ObjectID="_1716421209" r:id="rId799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3A33576F">
          <v:shape id="_x0000_i1422" type="#_x0000_t75" style="width:32.25pt;height:12.75pt" o:ole="">
            <v:imagedata r:id="rId800" o:title=""/>
          </v:shape>
          <o:OLEObject Type="Embed" ProgID="Equation.DSMT4" ShapeID="_x0000_i1422" DrawAspect="Content" ObjectID="_1716421210" r:id="rId801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là hai số nguyên tố cùng nhau</w:t>
      </w:r>
      <w:r w:rsidR="00C0286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6AD6620" w14:textId="07A2F9F5" w:rsidR="00F47EEA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Pr="00C028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6</w:t>
      </w: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Pr="00AD14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D1436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6A2D07A5">
          <v:shape id="_x0000_i1423" type="#_x0000_t75" style="width:9.75pt;height:9.75pt" o:ole="">
            <v:imagedata r:id="rId776" o:title=""/>
          </v:shape>
          <o:OLEObject Type="Embed" ProgID="Equation.DSMT4" ShapeID="_x0000_i1423" DrawAspect="Content" ObjectID="_1716421211" r:id="rId802"/>
        </w:object>
      </w:r>
      <w:r w:rsidR="004D143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40" w:dyaOrig="260" w14:anchorId="2702C0BF">
          <v:shape id="_x0000_i1424" type="#_x0000_t75" style="width:36.75pt;height:12.75pt" o:ole="">
            <v:imagedata r:id="rId803" o:title=""/>
          </v:shape>
          <o:OLEObject Type="Embed" ProgID="Equation.DSMT4" ShapeID="_x0000_i1424" DrawAspect="Content" ObjectID="_1716421212" r:id="rId804"/>
        </w:object>
      </w:r>
      <w:r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7F1670D2">
          <v:shape id="_x0000_i1425" type="#_x0000_t75" style="width:33pt;height:12.75pt" o:ole="">
            <v:imagedata r:id="rId805" o:title=""/>
          </v:shape>
          <o:OLEObject Type="Embed" ProgID="Equation.DSMT4" ShapeID="_x0000_i1425" DrawAspect="Content" ObjectID="_1716421213" r:id="rId806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="00F47EEA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EF8ED68" w14:textId="7A38F8CA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7E7818DF" w14:textId="66B080A0" w:rsidR="002E6EB3" w:rsidRPr="00C02869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b,  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40" w:dyaOrig="400" w14:anchorId="74EB720E">
          <v:shape id="_x0000_i1426" type="#_x0000_t75" style="width:137.25pt;height:20.25pt" o:ole="">
            <v:imagedata r:id="rId807" o:title=""/>
          </v:shape>
          <o:OLEObject Type="Embed" ProgID="Equation.DSMT4" ShapeID="_x0000_i1426" DrawAspect="Content" ObjectID="_1716421214" r:id="rId808"/>
        </w:object>
      </w:r>
      <w:r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80" w:dyaOrig="320" w14:anchorId="04F0ECD4">
          <v:shape id="_x0000_i1427" type="#_x0000_t75" style="width:48.75pt;height:15.75pt" o:ole="">
            <v:imagedata r:id="rId809" o:title=""/>
          </v:shape>
          <o:OLEObject Type="Embed" ProgID="Equation.DSMT4" ShapeID="_x0000_i1427" DrawAspect="Content" ObjectID="_1716421215" r:id="rId810"/>
        </w:object>
      </w:r>
      <w:r w:rsidR="00C0286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05F25AF" w14:textId="257775BE" w:rsidR="002E6EB3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32"/>
          <w:sz w:val="24"/>
          <w:szCs w:val="24"/>
        </w:rPr>
        <w:object w:dxaOrig="2620" w:dyaOrig="760" w14:anchorId="6E1E4500">
          <v:shape id="_x0000_i1428" type="#_x0000_t75" style="width:131.25pt;height:38.25pt" o:ole="">
            <v:imagedata r:id="rId811" o:title=""/>
          </v:shape>
          <o:OLEObject Type="Embed" ProgID="Equation.DSMT4" ShapeID="_x0000_i1428" DrawAspect="Content" ObjectID="_1716421216" r:id="rId812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E97229A" w14:textId="64B03322" w:rsidR="00AD1469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4660" w:dyaOrig="400" w14:anchorId="1ADED1E0">
          <v:shape id="_x0000_i1429" type="#_x0000_t75" style="width:233.25pt;height:20.25pt" o:ole="">
            <v:imagedata r:id="rId813" o:title=""/>
          </v:shape>
          <o:OLEObject Type="Embed" ProgID="Equation.DSMT4" ShapeID="_x0000_i1429" DrawAspect="Content" ObjectID="_1716421217" r:id="rId814"/>
        </w:object>
      </w:r>
    </w:p>
    <w:p w14:paraId="3D35A263" w14:textId="31260DD6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3CF95210">
          <v:shape id="_x0000_i1430" type="#_x0000_t75" style="width:36.75pt;height:12.75pt" o:ole="">
            <v:imagedata r:id="rId815" o:title=""/>
          </v:shape>
          <o:OLEObject Type="Embed" ProgID="Equation.DSMT4" ShapeID="_x0000_i1430" DrawAspect="Content" ObjectID="_1716421218" r:id="rId816"/>
        </w:object>
      </w:r>
      <w:r w:rsidR="00F47EEA" w:rsidRP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C02869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C02869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7C91A1DA">
          <v:shape id="_x0000_i1431" type="#_x0000_t75" style="width:33pt;height:12.75pt" o:ole="">
            <v:imagedata r:id="rId817" o:title=""/>
          </v:shape>
          <o:OLEObject Type="Embed" ProgID="Equation.DSMT4" ShapeID="_x0000_i1431" DrawAspect="Content" ObjectID="_1716421219" r:id="rId81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ố cùng nhau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5100DCB1">
          <v:shape id="_x0000_i1432" type="#_x0000_t75" style="width:9.75pt;height:12.75pt" o:ole="">
            <v:imagedata r:id="rId819" o:title=""/>
          </v:shape>
          <o:OLEObject Type="Embed" ProgID="Equation.DSMT4" ShapeID="_x0000_i1432" DrawAspect="Content" ObjectID="_1716421220" r:id="rId820"/>
        </w:object>
      </w:r>
      <w:r w:rsidR="00C0286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khác 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2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ay </w:t>
      </w:r>
    </w:p>
    <w:p w14:paraId="4DA37473" w14:textId="3D860F4D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960" w:dyaOrig="300" w14:anchorId="1BD14FA0">
          <v:shape id="_x0000_i1433" type="#_x0000_t75" style="width:147.75pt;height:15pt" o:ole="">
            <v:imagedata r:id="rId821" o:title=""/>
          </v:shape>
          <o:OLEObject Type="Embed" ProgID="Equation.DSMT4" ShapeID="_x0000_i1433" DrawAspect="Content" ObjectID="_1716421221" r:id="rId822"/>
        </w:objec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chẵn</w:t>
      </w:r>
    </w:p>
    <w:p w14:paraId="12B73A5E" w14:textId="26B26697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03EB146">
          <v:shape id="_x0000_i1434" type="#_x0000_t75" style="width:9.75pt;height:11.25pt" o:ole="">
            <v:imagedata r:id="rId823" o:title=""/>
          </v:shape>
          <o:OLEObject Type="Embed" ProgID="Equation.DSMT4" ShapeID="_x0000_i1434" DrawAspect="Content" ObjectID="_1716421222" r:id="rId824"/>
        </w:object>
      </w:r>
      <w:r w:rsidR="00F47EEA" w:rsidRPr="00F47EE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 xml:space="preserve">chẵn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6555B742">
          <v:shape id="_x0000_i1435" type="#_x0000_t75" style="width:36.75pt;height:12.75pt" o:ole="">
            <v:imagedata r:id="rId825" o:title=""/>
          </v:shape>
          <o:OLEObject Type="Embed" ProgID="Equation.DSMT4" ShapeID="_x0000_i1435" DrawAspect="Content" ObjectID="_1716421223" r:id="rId826"/>
        </w:object>
      </w:r>
      <w:r w:rsidR="00F47EEA" w:rsidRP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F47EEA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009932F3">
          <v:shape id="_x0000_i1436" type="#_x0000_t75" style="width:33pt;height:12.75pt" o:ole="">
            <v:imagedata r:id="rId827" o:title=""/>
          </v:shape>
          <o:OLEObject Type="Embed" ProgID="Equation.DSMT4" ShapeID="_x0000_i1436" DrawAspect="Content" ObjectID="_1716421224" r:id="rId82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D4A8B60" w14:textId="11B4EF20" w:rsidR="00F47EEA" w:rsidRPr="00067539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="00067539" w:rsidRP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7</w:t>
      </w:r>
      <w:r w:rsid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: </w:t>
      </w:r>
      <w:r w:rsidR="00067539" w:rsidRPr="00067539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73253F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58961BCA">
          <v:shape id="_x0000_i1437" type="#_x0000_t75" style="width:9.75pt;height:9.75pt" o:ole="">
            <v:imagedata r:id="rId776" o:title=""/>
          </v:shape>
          <o:OLEObject Type="Embed" ProgID="Equation.DSMT4" ShapeID="_x0000_i1437" DrawAspect="Content" ObjectID="_1716421225" r:id="rId829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ác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40" w:dyaOrig="260" w14:anchorId="337C79C0">
          <v:shape id="_x0000_i1438" type="#_x0000_t75" style="width:36.75pt;height:12.75pt" o:ole="">
            <v:imagedata r:id="rId830" o:title=""/>
          </v:shape>
          <o:OLEObject Type="Embed" ProgID="Equation.DSMT4" ShapeID="_x0000_i1438" DrawAspect="Content" ObjectID="_1716421226" r:id="rId831"/>
        </w:objec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F47EEA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60" w:dyaOrig="260" w14:anchorId="5E15A8E2">
          <v:shape id="_x0000_i1439" type="#_x0000_t75" style="width:38.25pt;height:12.75pt" o:ole="">
            <v:imagedata r:id="rId832" o:title=""/>
          </v:shape>
          <o:OLEObject Type="Embed" ProgID="Equation.DSMT4" ShapeID="_x0000_i1439" DrawAspect="Content" ObjectID="_1716421227" r:id="rId833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Pr="0006753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="00F47EEA" w:rsidRPr="0006753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14:paraId="6A3DC20B" w14:textId="5FC896B5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bookmarkEnd w:id="10"/>
    <w:p w14:paraId="6ED20D42" w14:textId="6B2B4D7A" w:rsidR="002E6EB3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760" w:dyaOrig="400" w14:anchorId="588716C5">
          <v:shape id="_x0000_i1440" type="#_x0000_t75" style="width:138pt;height:20.25pt" o:ole="">
            <v:imagedata r:id="rId834" o:title=""/>
          </v:shape>
          <o:OLEObject Type="Embed" ProgID="Equation.DSMT4" ShapeID="_x0000_i1440" DrawAspect="Content" ObjectID="_1716421228" r:id="rId83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7C19BCC0" w14:textId="6629566F" w:rsidR="00E64A54" w:rsidRDefault="009C0175" w:rsidP="006E001C">
      <w:pPr>
        <w:tabs>
          <w:tab w:val="left" w:pos="709"/>
        </w:tabs>
        <w:spacing w:beforeLines="120" w:before="288" w:afterLines="120" w:after="288" w:line="288" w:lineRule="auto"/>
      </w:pPr>
      <w:r w:rsidRPr="009C0175">
        <w:rPr>
          <w:position w:val="-34"/>
        </w:rPr>
        <w:object w:dxaOrig="4740" w:dyaOrig="800" w14:anchorId="7DCB70C9">
          <v:shape id="_x0000_i1441" type="#_x0000_t75" style="width:237pt;height:39.75pt" o:ole="">
            <v:imagedata r:id="rId836" o:title=""/>
          </v:shape>
          <o:OLEObject Type="Embed" ProgID="Equation.DSMT4" ShapeID="_x0000_i1441" DrawAspect="Content" ObjectID="_1716421229" r:id="rId837"/>
        </w:object>
      </w:r>
    </w:p>
    <w:p w14:paraId="6671578C" w14:textId="4D1FEFF2" w:rsidR="00E64A54" w:rsidRPr="00291E0B" w:rsidRDefault="009C0175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6300" w:dyaOrig="400" w14:anchorId="473B685D">
          <v:shape id="_x0000_i1442" type="#_x0000_t75" style="width:315pt;height:20.25pt" o:ole="">
            <v:imagedata r:id="rId838" o:title=""/>
          </v:shape>
          <o:OLEObject Type="Embed" ProgID="Equation.DSMT4" ShapeID="_x0000_i1442" DrawAspect="Content" ObjectID="_1716421230" r:id="rId839"/>
        </w:object>
      </w:r>
    </w:p>
    <w:p w14:paraId="0B538F65" w14:textId="2BBCBA71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800" w:dyaOrig="300" w14:anchorId="4C075002">
          <v:shape id="_x0000_i1443" type="#_x0000_t75" style="width:90pt;height:15pt" o:ole="">
            <v:imagedata r:id="rId840" o:title=""/>
          </v:shape>
          <o:OLEObject Type="Embed" ProgID="Equation.DSMT4" ShapeID="_x0000_i1443" DrawAspect="Content" ObjectID="_1716421231" r:id="rId841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(Vô lý)</w:t>
      </w:r>
    </w:p>
    <w:p w14:paraId="1FB0D742" w14:textId="0B59045E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ind w:left="709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920" w:dyaOrig="400" w14:anchorId="7B582DFF">
          <v:shape id="_x0000_i1444" type="#_x0000_t75" style="width:45.75pt;height:20.25pt" o:ole="">
            <v:imagedata r:id="rId842" o:title=""/>
          </v:shape>
          <o:OLEObject Type="Embed" ProgID="Equation.DSMT4" ShapeID="_x0000_i1444" DrawAspect="Content" ObjectID="_1716421232" r:id="rId843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để 2 số trên là nguyên tố thì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5780" w:dyaOrig="300" w14:anchorId="727366F6">
          <v:shape id="_x0000_i1445" type="#_x0000_t75" style="width:288.75pt;height:15pt" o:ole="">
            <v:imagedata r:id="rId844" o:title=""/>
          </v:shape>
          <o:OLEObject Type="Embed" ProgID="Equation.DSMT4" ShapeID="_x0000_i1445" DrawAspect="Content" ObjectID="_1716421233" r:id="rId84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5E3EAFFA" w14:textId="0592E32E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ậy vớ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1760" w:dyaOrig="400" w14:anchorId="3D8F0A23">
          <v:shape id="_x0000_i1446" type="#_x0000_t75" style="width:87.75pt;height:20.25pt" o:ole="">
            <v:imagedata r:id="rId846" o:title=""/>
          </v:shape>
          <o:OLEObject Type="Embed" ProgID="Equation.DSMT4" ShapeID="_x0000_i1446" DrawAspect="Content" ObjectID="_1716421234" r:id="rId847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hì </w:t>
      </w:r>
      <w:r w:rsidR="004D1436" w:rsidRP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i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số trên nguyên tố cùng nhau</w:t>
      </w:r>
    </w:p>
    <w:p w14:paraId="6DE90E85" w14:textId="17FE0EF6" w:rsidR="002E6EB3" w:rsidRPr="00291E0B" w:rsidRDefault="00D819E6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8</w:t>
      </w: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: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hứng minh rằng: có vô số số tự nhiên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28EA075D">
          <v:shape id="_x0000_i1447" type="#_x0000_t75" style="width:9.75pt;height:9.75pt" o:ole="">
            <v:imagedata r:id="rId848" o:title=""/>
          </v:shape>
          <o:OLEObject Type="Embed" ProgID="Equation.DSMT4" ShapeID="_x0000_i1447" DrawAspect="Content" ObjectID="_1716421235" r:id="rId849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để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20" w:dyaOrig="279" w14:anchorId="57B45AC5">
          <v:shape id="_x0000_i1448" type="#_x0000_t75" style="width:30.75pt;height:14.25pt" o:ole="">
            <v:imagedata r:id="rId850" o:title=""/>
          </v:shape>
          <o:OLEObject Type="Embed" ProgID="Equation.DSMT4" ShapeID="_x0000_i1448" DrawAspect="Content" ObjectID="_1716421236" r:id="rId851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39" w:dyaOrig="279" w14:anchorId="46490A60">
          <v:shape id="_x0000_i1449" type="#_x0000_t75" style="width:32.25pt;height:14.25pt" o:ole="">
            <v:imagedata r:id="rId852" o:title=""/>
          </v:shape>
          <o:OLEObject Type="Embed" ProgID="Equation.DSMT4" ShapeID="_x0000_i1449" DrawAspect="Content" ObjectID="_1716421237" r:id="rId853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à 2 số nguyên tố cùng nhau</w:t>
      </w:r>
    </w:p>
    <w:p w14:paraId="52A66F59" w14:textId="77777777" w:rsidR="00291E0B" w:rsidRPr="00291E0B" w:rsidRDefault="00291E0B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2287447D" w14:textId="7DECC699" w:rsidR="002E6EB3" w:rsidRPr="009C0175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76082D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019" w:dyaOrig="400" w14:anchorId="30B324E2">
          <v:shape id="_x0000_i1450" type="#_x0000_t75" style="width:150.75pt;height:20.25pt" o:ole="">
            <v:imagedata r:id="rId854" o:title=""/>
          </v:shape>
          <o:OLEObject Type="Embed" ProgID="Equation.DSMT4" ShapeID="_x0000_i1450" DrawAspect="Content" ObjectID="_1716421238" r:id="rId855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, </w:t>
      </w:r>
      <w:r w:rsidR="00C02869"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d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o </w:t>
      </w:r>
      <w:r w:rsidR="009C0175" w:rsidRPr="009C0175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440" w:dyaOrig="340" w14:anchorId="6DD68C71">
          <v:shape id="_x0000_i1451" type="#_x0000_t75" style="width:1in;height:17.25pt" o:ole="">
            <v:imagedata r:id="rId856" o:title=""/>
          </v:shape>
          <o:OLEObject Type="Embed" ProgID="Equation.DSMT4" ShapeID="_x0000_i1451" DrawAspect="Content" ObjectID="_1716421239" r:id="rId857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, </w:t>
      </w:r>
    </w:p>
    <w:p w14:paraId="3A5B2D4D" w14:textId="54E62E13" w:rsidR="002E6EB3" w:rsidRPr="009C0175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ên tồn tại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00ACCBB1">
          <v:shape id="_x0000_i1452" type="#_x0000_t75" style="width:9.75pt;height:9.75pt" o:ole="">
            <v:imagedata r:id="rId848" o:title=""/>
          </v:shape>
          <o:OLEObject Type="Embed" ProgID="Equation.DSMT4" ShapeID="_x0000_i1452" DrawAspect="Content" ObjectID="_1716421240" r:id="rId858"/>
        </w:object>
      </w:r>
      <w:r w:rsidR="005253BB" w:rsidRPr="005253BB">
        <w:rPr>
          <w:rFonts w:ascii="Times New Roman" w:eastAsia="Arial" w:hAnsi="Times New Roman" w:cs="Times New Roman"/>
          <w:color w:val="FF0000"/>
          <w:sz w:val="24"/>
          <w:szCs w:val="24"/>
          <w:lang w:val="fr-FR"/>
        </w:rPr>
        <w:t xml:space="preserve"> 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ao cho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20" w:dyaOrig="279" w14:anchorId="058AEE60">
          <v:shape id="_x0000_i1453" type="#_x0000_t75" style="width:75.75pt;height:14.25pt" o:ole="">
            <v:imagedata r:id="rId859" o:title=""/>
          </v:shape>
          <o:OLEObject Type="Embed" ProgID="Equation.DSMT4" ShapeID="_x0000_i1453" DrawAspect="Content" ObjectID="_1716421241" r:id="rId860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thì </w:t>
      </w:r>
      <w:r w:rsidR="00455596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40" w:dyaOrig="279" w14:anchorId="0E01B49F">
          <v:shape id="_x0000_i1454" type="#_x0000_t75" style="width:27pt;height:14.25pt" o:ole="">
            <v:imagedata r:id="rId861" o:title=""/>
          </v:shape>
          <o:OLEObject Type="Embed" ProgID="Equation.DSMT4" ShapeID="_x0000_i1454" DrawAspect="Content" ObjectID="_1716421242" r:id="rId862"/>
        </w:object>
      </w:r>
      <w:r w:rsidR="0045559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, v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ới </w:t>
      </w:r>
      <w:r w:rsidR="004D1436" w:rsidRPr="004D1436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fr-FR"/>
        </w:rPr>
        <w:object w:dxaOrig="1260" w:dyaOrig="320" w14:anchorId="09369DC5">
          <v:shape id="_x0000_i1455" type="#_x0000_t75" style="width:63pt;height:15.75pt" o:ole="">
            <v:imagedata r:id="rId863" o:title=""/>
          </v:shape>
          <o:OLEObject Type="Embed" ProgID="Equation.DSMT4" ShapeID="_x0000_i1455" DrawAspect="Content" ObjectID="_1716421243" r:id="rId864"/>
        </w:object>
      </w:r>
      <w:r w:rsid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56E5BE29" w14:textId="68B10F0B" w:rsidR="002E6EB3" w:rsidRPr="0076082D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76082D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có vô số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088B726A">
          <v:shape id="_x0000_i1456" type="#_x0000_t75" style="width:9.75pt;height:9.75pt" o:ole="">
            <v:imagedata r:id="rId848" o:title=""/>
          </v:shape>
          <o:OLEObject Type="Embed" ProgID="Equation.DSMT4" ShapeID="_x0000_i1456" DrawAspect="Content" ObjectID="_1716421244" r:id="rId865"/>
        </w:object>
      </w:r>
    </w:p>
    <w:p w14:paraId="03EB761A" w14:textId="77777777" w:rsidR="00067539" w:rsidRPr="009C0175" w:rsidRDefault="0006753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</w:p>
    <w:p w14:paraId="68EF5CAD" w14:textId="4468CF74" w:rsidR="00E93D4C" w:rsidRPr="0076082D" w:rsidRDefault="00D819E6" w:rsidP="006E001C">
      <w:pPr>
        <w:spacing w:beforeLines="120" w:before="288" w:afterLines="120" w:after="288" w:line="288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Pr="0076082D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HẾ</w:t>
      </w:r>
      <w:r w:rsidRPr="00291E0B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</w:t>
      </w:r>
    </w:p>
    <w:sectPr w:rsidR="00E93D4C" w:rsidRPr="0076082D" w:rsidSect="00942340">
      <w:headerReference w:type="default" r:id="rId866"/>
      <w:footerReference w:type="default" r:id="rId867"/>
      <w:pgSz w:w="12240" w:h="15840"/>
      <w:pgMar w:top="567" w:right="851" w:bottom="567" w:left="1134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5DF3C1" w14:textId="77777777" w:rsidR="007C770D" w:rsidRDefault="007C770D" w:rsidP="00074DEC">
      <w:pPr>
        <w:spacing w:after="0" w:line="240" w:lineRule="auto"/>
      </w:pPr>
      <w:r>
        <w:separator/>
      </w:r>
    </w:p>
  </w:endnote>
  <w:endnote w:type="continuationSeparator" w:id="0">
    <w:p w14:paraId="5D816A65" w14:textId="77777777" w:rsidR="007C770D" w:rsidRDefault="007C770D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94F7C1" w14:textId="77777777" w:rsidR="00942340" w:rsidRPr="00082C68" w:rsidRDefault="00942340" w:rsidP="0094234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A09D04" w14:textId="77777777" w:rsidR="007C770D" w:rsidRDefault="007C770D" w:rsidP="00074DEC">
      <w:pPr>
        <w:spacing w:after="0" w:line="240" w:lineRule="auto"/>
      </w:pPr>
      <w:r>
        <w:separator/>
      </w:r>
    </w:p>
  </w:footnote>
  <w:footnote w:type="continuationSeparator" w:id="0">
    <w:p w14:paraId="0BCCCC11" w14:textId="77777777" w:rsidR="007C770D" w:rsidRDefault="007C770D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7B28B5" w14:textId="77777777" w:rsidR="00942340" w:rsidRPr="00082C68" w:rsidRDefault="00942340" w:rsidP="0094234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C3AAB"/>
    <w:multiLevelType w:val="hybridMultilevel"/>
    <w:tmpl w:val="98AA23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7345BAB"/>
    <w:multiLevelType w:val="hybridMultilevel"/>
    <w:tmpl w:val="3AB474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2D45682"/>
    <w:multiLevelType w:val="hybridMultilevel"/>
    <w:tmpl w:val="406267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4DD77CD"/>
    <w:multiLevelType w:val="hybridMultilevel"/>
    <w:tmpl w:val="ABD48DB0"/>
    <w:lvl w:ilvl="0" w:tplc="14FC5206">
      <w:start w:val="1"/>
      <w:numFmt w:val="lowerLetter"/>
      <w:lvlText w:val="%1)"/>
      <w:lvlJc w:val="left"/>
      <w:pPr>
        <w:ind w:left="720" w:hanging="360"/>
      </w:pPr>
      <w:rPr>
        <w:rFonts w:eastAsia="Times New Roman" w:cstheme="minorBidi"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685110"/>
    <w:multiLevelType w:val="hybridMultilevel"/>
    <w:tmpl w:val="0F348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470529"/>
    <w:multiLevelType w:val="hybridMultilevel"/>
    <w:tmpl w:val="F0A229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EDA1EC3"/>
    <w:multiLevelType w:val="hybridMultilevel"/>
    <w:tmpl w:val="1CD8F6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5B4F59"/>
    <w:multiLevelType w:val="hybridMultilevel"/>
    <w:tmpl w:val="C1A68674"/>
    <w:lvl w:ilvl="0" w:tplc="04245726">
      <w:start w:val="2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8E1778"/>
    <w:multiLevelType w:val="hybridMultilevel"/>
    <w:tmpl w:val="F42AA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0D2A3D"/>
    <w:multiLevelType w:val="multilevel"/>
    <w:tmpl w:val="1C92648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4F860079"/>
    <w:multiLevelType w:val="multilevel"/>
    <w:tmpl w:val="7C0A320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532276E5"/>
    <w:multiLevelType w:val="multilevel"/>
    <w:tmpl w:val="E4B48B8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5FD53695"/>
    <w:multiLevelType w:val="hybridMultilevel"/>
    <w:tmpl w:val="0D9EA664"/>
    <w:lvl w:ilvl="0" w:tplc="9D9CD3DA">
      <w:start w:val="1"/>
      <w:numFmt w:val="lowerLetter"/>
      <w:lvlText w:val="%1)"/>
      <w:lvlJc w:val="left"/>
      <w:pPr>
        <w:ind w:left="420" w:hanging="42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39C2EE5"/>
    <w:multiLevelType w:val="hybridMultilevel"/>
    <w:tmpl w:val="65747130"/>
    <w:lvl w:ilvl="0" w:tplc="00EA4996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  <w:i w:val="0"/>
        <w:color w:val="44444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450DBC"/>
    <w:multiLevelType w:val="hybridMultilevel"/>
    <w:tmpl w:val="03C28E12"/>
    <w:lvl w:ilvl="0" w:tplc="3E6060FC">
      <w:start w:val="1"/>
      <w:numFmt w:val="lowerLetter"/>
      <w:lvlText w:val="%1)"/>
      <w:lvlJc w:val="left"/>
      <w:pPr>
        <w:ind w:left="720" w:hanging="360"/>
      </w:pPr>
      <w:rPr>
        <w:rFonts w:eastAsia="TimesNew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CD01ED"/>
    <w:multiLevelType w:val="hybridMultilevel"/>
    <w:tmpl w:val="3AB474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DFB4ABA"/>
    <w:multiLevelType w:val="multilevel"/>
    <w:tmpl w:val="EEA0373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7F8B4D3F"/>
    <w:multiLevelType w:val="multilevel"/>
    <w:tmpl w:val="607E287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7"/>
  </w:num>
  <w:num w:numId="5">
    <w:abstractNumId w:val="8"/>
  </w:num>
  <w:num w:numId="6">
    <w:abstractNumId w:val="13"/>
  </w:num>
  <w:num w:numId="7">
    <w:abstractNumId w:val="16"/>
  </w:num>
  <w:num w:numId="8">
    <w:abstractNumId w:val="10"/>
  </w:num>
  <w:num w:numId="9">
    <w:abstractNumId w:val="0"/>
  </w:num>
  <w:num w:numId="10">
    <w:abstractNumId w:val="17"/>
  </w:num>
  <w:num w:numId="11">
    <w:abstractNumId w:val="11"/>
  </w:num>
  <w:num w:numId="12">
    <w:abstractNumId w:val="9"/>
  </w:num>
  <w:num w:numId="13">
    <w:abstractNumId w:val="2"/>
  </w:num>
  <w:num w:numId="14">
    <w:abstractNumId w:val="5"/>
  </w:num>
  <w:num w:numId="15">
    <w:abstractNumId w:val="1"/>
  </w:num>
  <w:num w:numId="16">
    <w:abstractNumId w:val="15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01BC"/>
    <w:rsid w:val="00011F88"/>
    <w:rsid w:val="00033978"/>
    <w:rsid w:val="00053E08"/>
    <w:rsid w:val="00057F2B"/>
    <w:rsid w:val="00067539"/>
    <w:rsid w:val="00074DEC"/>
    <w:rsid w:val="000833FB"/>
    <w:rsid w:val="00086121"/>
    <w:rsid w:val="000A2304"/>
    <w:rsid w:val="000D184A"/>
    <w:rsid w:val="000D4BBA"/>
    <w:rsid w:val="001318DE"/>
    <w:rsid w:val="001426FE"/>
    <w:rsid w:val="00151A4B"/>
    <w:rsid w:val="00152D40"/>
    <w:rsid w:val="001535FE"/>
    <w:rsid w:val="00154536"/>
    <w:rsid w:val="00186C96"/>
    <w:rsid w:val="001946F4"/>
    <w:rsid w:val="001A3096"/>
    <w:rsid w:val="001C7C27"/>
    <w:rsid w:val="001E5CB5"/>
    <w:rsid w:val="0020369D"/>
    <w:rsid w:val="002046C3"/>
    <w:rsid w:val="002109DB"/>
    <w:rsid w:val="00215FE3"/>
    <w:rsid w:val="00217F29"/>
    <w:rsid w:val="00220F1C"/>
    <w:rsid w:val="00227401"/>
    <w:rsid w:val="00245387"/>
    <w:rsid w:val="0024663B"/>
    <w:rsid w:val="00254A5B"/>
    <w:rsid w:val="00267B19"/>
    <w:rsid w:val="00281560"/>
    <w:rsid w:val="00291E0B"/>
    <w:rsid w:val="002A3692"/>
    <w:rsid w:val="002D0725"/>
    <w:rsid w:val="002D6CF1"/>
    <w:rsid w:val="002E6EB3"/>
    <w:rsid w:val="002F5497"/>
    <w:rsid w:val="002F57D0"/>
    <w:rsid w:val="00305DAB"/>
    <w:rsid w:val="00306ABC"/>
    <w:rsid w:val="0031041E"/>
    <w:rsid w:val="00310E9A"/>
    <w:rsid w:val="00324969"/>
    <w:rsid w:val="00331678"/>
    <w:rsid w:val="00335E87"/>
    <w:rsid w:val="00344DA6"/>
    <w:rsid w:val="00357C98"/>
    <w:rsid w:val="00366C89"/>
    <w:rsid w:val="00371832"/>
    <w:rsid w:val="003A46E1"/>
    <w:rsid w:val="003A68E3"/>
    <w:rsid w:val="003B5BDC"/>
    <w:rsid w:val="003C7C22"/>
    <w:rsid w:val="003D1A99"/>
    <w:rsid w:val="003D4C97"/>
    <w:rsid w:val="003F677E"/>
    <w:rsid w:val="004074C0"/>
    <w:rsid w:val="004136FE"/>
    <w:rsid w:val="00415FC7"/>
    <w:rsid w:val="00455596"/>
    <w:rsid w:val="00466778"/>
    <w:rsid w:val="004874EA"/>
    <w:rsid w:val="00494551"/>
    <w:rsid w:val="004975A4"/>
    <w:rsid w:val="004A49E1"/>
    <w:rsid w:val="004B2220"/>
    <w:rsid w:val="004C3D33"/>
    <w:rsid w:val="004D1436"/>
    <w:rsid w:val="004D6400"/>
    <w:rsid w:val="004E14FB"/>
    <w:rsid w:val="0051571B"/>
    <w:rsid w:val="005253BB"/>
    <w:rsid w:val="005301A2"/>
    <w:rsid w:val="00530D50"/>
    <w:rsid w:val="005667EE"/>
    <w:rsid w:val="005707EB"/>
    <w:rsid w:val="00573890"/>
    <w:rsid w:val="00573D1C"/>
    <w:rsid w:val="00596939"/>
    <w:rsid w:val="005A38F6"/>
    <w:rsid w:val="005B7112"/>
    <w:rsid w:val="005C4EA6"/>
    <w:rsid w:val="00600090"/>
    <w:rsid w:val="00604A7A"/>
    <w:rsid w:val="006543CA"/>
    <w:rsid w:val="0067080B"/>
    <w:rsid w:val="00670DB2"/>
    <w:rsid w:val="00683761"/>
    <w:rsid w:val="00685265"/>
    <w:rsid w:val="006B77B3"/>
    <w:rsid w:val="006E001C"/>
    <w:rsid w:val="006F5BE6"/>
    <w:rsid w:val="007016E3"/>
    <w:rsid w:val="00712A73"/>
    <w:rsid w:val="0071767B"/>
    <w:rsid w:val="0073253F"/>
    <w:rsid w:val="0076082D"/>
    <w:rsid w:val="00783F9D"/>
    <w:rsid w:val="007850E2"/>
    <w:rsid w:val="00786DED"/>
    <w:rsid w:val="007B065F"/>
    <w:rsid w:val="007B5BA8"/>
    <w:rsid w:val="007C770D"/>
    <w:rsid w:val="007D6EA5"/>
    <w:rsid w:val="007E43B2"/>
    <w:rsid w:val="007E62C5"/>
    <w:rsid w:val="007F4EDA"/>
    <w:rsid w:val="00805A0F"/>
    <w:rsid w:val="00810556"/>
    <w:rsid w:val="00810E4E"/>
    <w:rsid w:val="008166E7"/>
    <w:rsid w:val="00827C1A"/>
    <w:rsid w:val="00871F7B"/>
    <w:rsid w:val="00876F00"/>
    <w:rsid w:val="00881990"/>
    <w:rsid w:val="00892345"/>
    <w:rsid w:val="008A38F5"/>
    <w:rsid w:val="008D0114"/>
    <w:rsid w:val="008D099E"/>
    <w:rsid w:val="008F00FD"/>
    <w:rsid w:val="008F5C01"/>
    <w:rsid w:val="008F69EC"/>
    <w:rsid w:val="008F7CB1"/>
    <w:rsid w:val="00933A26"/>
    <w:rsid w:val="00942340"/>
    <w:rsid w:val="00947697"/>
    <w:rsid w:val="00960DC2"/>
    <w:rsid w:val="00976F63"/>
    <w:rsid w:val="0098208E"/>
    <w:rsid w:val="009833E0"/>
    <w:rsid w:val="009917EB"/>
    <w:rsid w:val="009A09AE"/>
    <w:rsid w:val="009A116A"/>
    <w:rsid w:val="009A1E1F"/>
    <w:rsid w:val="009B4A68"/>
    <w:rsid w:val="009C0175"/>
    <w:rsid w:val="009D3841"/>
    <w:rsid w:val="009D3B1D"/>
    <w:rsid w:val="009F18BA"/>
    <w:rsid w:val="00A1229D"/>
    <w:rsid w:val="00A25B45"/>
    <w:rsid w:val="00A27A20"/>
    <w:rsid w:val="00A34851"/>
    <w:rsid w:val="00A4150A"/>
    <w:rsid w:val="00A442FE"/>
    <w:rsid w:val="00A53F6B"/>
    <w:rsid w:val="00A70359"/>
    <w:rsid w:val="00A83EEC"/>
    <w:rsid w:val="00AA20A3"/>
    <w:rsid w:val="00AD1469"/>
    <w:rsid w:val="00AF3238"/>
    <w:rsid w:val="00AF32E6"/>
    <w:rsid w:val="00B02913"/>
    <w:rsid w:val="00B225C9"/>
    <w:rsid w:val="00B27EB8"/>
    <w:rsid w:val="00B60247"/>
    <w:rsid w:val="00B61100"/>
    <w:rsid w:val="00B83724"/>
    <w:rsid w:val="00B92179"/>
    <w:rsid w:val="00BC11ED"/>
    <w:rsid w:val="00BE1E9B"/>
    <w:rsid w:val="00C02869"/>
    <w:rsid w:val="00C10D5C"/>
    <w:rsid w:val="00C20D27"/>
    <w:rsid w:val="00C22553"/>
    <w:rsid w:val="00C3188E"/>
    <w:rsid w:val="00C318FA"/>
    <w:rsid w:val="00C368B2"/>
    <w:rsid w:val="00C61B99"/>
    <w:rsid w:val="00C85C47"/>
    <w:rsid w:val="00C879E7"/>
    <w:rsid w:val="00C92842"/>
    <w:rsid w:val="00CA27E6"/>
    <w:rsid w:val="00CB2F51"/>
    <w:rsid w:val="00CD4CA7"/>
    <w:rsid w:val="00CE38ED"/>
    <w:rsid w:val="00CF42EF"/>
    <w:rsid w:val="00D15755"/>
    <w:rsid w:val="00D41980"/>
    <w:rsid w:val="00D47657"/>
    <w:rsid w:val="00D5201D"/>
    <w:rsid w:val="00D70D26"/>
    <w:rsid w:val="00D819E6"/>
    <w:rsid w:val="00D81CE1"/>
    <w:rsid w:val="00D92159"/>
    <w:rsid w:val="00D9455F"/>
    <w:rsid w:val="00DA071F"/>
    <w:rsid w:val="00DA38EB"/>
    <w:rsid w:val="00DB16CA"/>
    <w:rsid w:val="00DD3B19"/>
    <w:rsid w:val="00DD401F"/>
    <w:rsid w:val="00DF0640"/>
    <w:rsid w:val="00DF2779"/>
    <w:rsid w:val="00E02CDC"/>
    <w:rsid w:val="00E47D1E"/>
    <w:rsid w:val="00E64A54"/>
    <w:rsid w:val="00E67622"/>
    <w:rsid w:val="00E71B98"/>
    <w:rsid w:val="00E80354"/>
    <w:rsid w:val="00E8399A"/>
    <w:rsid w:val="00E93D4C"/>
    <w:rsid w:val="00E93F77"/>
    <w:rsid w:val="00EA5D25"/>
    <w:rsid w:val="00EB276F"/>
    <w:rsid w:val="00EC25BE"/>
    <w:rsid w:val="00EE385C"/>
    <w:rsid w:val="00EF34E9"/>
    <w:rsid w:val="00F00F60"/>
    <w:rsid w:val="00F0751F"/>
    <w:rsid w:val="00F47EEA"/>
    <w:rsid w:val="00F5795A"/>
    <w:rsid w:val="00F96E44"/>
    <w:rsid w:val="00FB1E03"/>
    <w:rsid w:val="00FD4E18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41F2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HTML Top of Form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19E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D819E6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D819E6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D819E6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819E6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D819E6"/>
    <w:rPr>
      <w:rFonts w:ascii=".VnTime" w:eastAsia="Times New Roman" w:hAnsi=".VnTime" w:cs="Times New Roman"/>
      <w:sz w:val="28"/>
      <w:szCs w:val="24"/>
    </w:rPr>
  </w:style>
  <w:style w:type="paragraph" w:customStyle="1" w:styleId="Default">
    <w:name w:val="Default"/>
    <w:rsid w:val="00D819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819E6"/>
    <w:pPr>
      <w:spacing w:before="100" w:beforeAutospacing="1" w:after="120" w:line="240" w:lineRule="auto"/>
      <w:ind w:left="720" w:right="-864"/>
      <w:contextualSpacing/>
    </w:pPr>
    <w:rPr>
      <w:rFonts w:ascii=".VnTime" w:eastAsia="Calibri" w:hAnsi=".VnTime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819E6"/>
    <w:rPr>
      <w:rFonts w:ascii=".VnTime" w:eastAsia="Calibri" w:hAnsi=".VnTime" w:cs="Times New Roman"/>
      <w:sz w:val="28"/>
    </w:rPr>
  </w:style>
  <w:style w:type="character" w:styleId="PageNumber">
    <w:name w:val="page number"/>
    <w:basedOn w:val="DefaultParagraphFont"/>
    <w:rsid w:val="00D819E6"/>
  </w:style>
  <w:style w:type="paragraph" w:styleId="BodyText">
    <w:name w:val="Body Text"/>
    <w:basedOn w:val="Normal"/>
    <w:link w:val="BodyTextChar"/>
    <w:rsid w:val="00D819E6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819E6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D819E6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D819E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D819E6"/>
    <w:rPr>
      <w:rFonts w:ascii="Arial" w:eastAsia="Times New Roman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D819E6"/>
    <w:pPr>
      <w:spacing w:after="0" w:line="240" w:lineRule="auto"/>
      <w:jc w:val="both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D819E6"/>
    <w:pPr>
      <w:spacing w:after="0"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819E6"/>
    <w:rPr>
      <w:rFonts w:ascii="Tahoma" w:eastAsia="Calibri" w:hAnsi="Tahoma" w:cs="Tahoma"/>
      <w:sz w:val="16"/>
      <w:szCs w:val="16"/>
    </w:rPr>
  </w:style>
  <w:style w:type="paragraph" w:customStyle="1" w:styleId="CharCharChar">
    <w:name w:val="Char Char Char"/>
    <w:basedOn w:val="Normal"/>
    <w:autoRedefine/>
    <w:rsid w:val="00D819E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Indent">
    <w:name w:val="Body Text Indent"/>
    <w:basedOn w:val="Normal"/>
    <w:link w:val="BodyTextIndentChar"/>
    <w:rsid w:val="00D819E6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D819E6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819E6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819E6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819E6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character" w:styleId="Hyperlink">
    <w:name w:val="Hyperlink"/>
    <w:basedOn w:val="DefaultParagraphFont"/>
    <w:rsid w:val="00D819E6"/>
    <w:rPr>
      <w:color w:val="0000FF"/>
      <w:u w:val="single"/>
    </w:rPr>
  </w:style>
  <w:style w:type="paragraph" w:customStyle="1" w:styleId="d">
    <w:name w:val="d"/>
    <w:basedOn w:val="Normal"/>
    <w:rsid w:val="00D819E6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819E6"/>
    <w:pPr>
      <w:tabs>
        <w:tab w:val="num" w:pos="720"/>
      </w:tabs>
      <w:spacing w:after="0" w:line="240" w:lineRule="auto"/>
      <w:ind w:left="720" w:hanging="360"/>
    </w:pPr>
    <w:rPr>
      <w:rFonts w:ascii="Times New Roman" w:eastAsia="Times New Roman" w:hAnsi="Times New Roman" w:cs="Times New Roman"/>
      <w:sz w:val="28"/>
      <w:szCs w:val="28"/>
    </w:rPr>
  </w:style>
  <w:style w:type="paragraph" w:styleId="TOC1">
    <w:name w:val="toc 1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jc w:val="center"/>
    </w:pPr>
    <w:rPr>
      <w:rFonts w:ascii=".VnTimeH" w:eastAsia="Times New Roman" w:hAnsi=".VnTimeH" w:cs="Times New Roman"/>
      <w:b/>
      <w:sz w:val="36"/>
      <w:szCs w:val="36"/>
    </w:rPr>
  </w:style>
  <w:style w:type="paragraph" w:styleId="TOC2">
    <w:name w:val="toc 2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left="280"/>
    </w:pPr>
    <w:rPr>
      <w:rFonts w:ascii=".VnTime" w:eastAsia="Times New Roman" w:hAnsi=".VnTime" w:cs="Times New Roman"/>
      <w:noProof/>
      <w:sz w:val="28"/>
      <w:szCs w:val="28"/>
    </w:rPr>
  </w:style>
  <w:style w:type="paragraph" w:styleId="TOC3">
    <w:name w:val="toc 3"/>
    <w:basedOn w:val="Normal"/>
    <w:next w:val="Normal"/>
    <w:autoRedefine/>
    <w:rsid w:val="00D819E6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819E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basedOn w:val="DefaultParagraphFont"/>
    <w:qFormat/>
    <w:rsid w:val="00D819E6"/>
    <w:rPr>
      <w:b/>
      <w:bCs/>
    </w:rPr>
  </w:style>
  <w:style w:type="character" w:styleId="Emphasis">
    <w:name w:val="Emphasis"/>
    <w:basedOn w:val="DefaultParagraphFont"/>
    <w:uiPriority w:val="20"/>
    <w:qFormat/>
    <w:rsid w:val="00D819E6"/>
    <w:rPr>
      <w:i/>
      <w:iCs/>
    </w:rPr>
  </w:style>
  <w:style w:type="paragraph" w:customStyle="1" w:styleId="CharCharCharCharCharCharChar">
    <w:name w:val="Char Char Char Char Char Char Char"/>
    <w:basedOn w:val="Normal"/>
    <w:rsid w:val="00D819E6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customStyle="1" w:styleId="apple-converted-space">
    <w:name w:val="apple-converted-space"/>
    <w:basedOn w:val="DefaultParagraphFont"/>
    <w:rsid w:val="00D819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HTML Top of Form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19E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D819E6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D819E6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D819E6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819E6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D819E6"/>
    <w:rPr>
      <w:rFonts w:ascii=".VnTime" w:eastAsia="Times New Roman" w:hAnsi=".VnTime" w:cs="Times New Roman"/>
      <w:sz w:val="28"/>
      <w:szCs w:val="24"/>
    </w:rPr>
  </w:style>
  <w:style w:type="paragraph" w:customStyle="1" w:styleId="Default">
    <w:name w:val="Default"/>
    <w:rsid w:val="00D819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819E6"/>
    <w:pPr>
      <w:spacing w:before="100" w:beforeAutospacing="1" w:after="120" w:line="240" w:lineRule="auto"/>
      <w:ind w:left="720" w:right="-864"/>
      <w:contextualSpacing/>
    </w:pPr>
    <w:rPr>
      <w:rFonts w:ascii=".VnTime" w:eastAsia="Calibri" w:hAnsi=".VnTime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819E6"/>
    <w:rPr>
      <w:rFonts w:ascii=".VnTime" w:eastAsia="Calibri" w:hAnsi=".VnTime" w:cs="Times New Roman"/>
      <w:sz w:val="28"/>
    </w:rPr>
  </w:style>
  <w:style w:type="character" w:styleId="PageNumber">
    <w:name w:val="page number"/>
    <w:basedOn w:val="DefaultParagraphFont"/>
    <w:rsid w:val="00D819E6"/>
  </w:style>
  <w:style w:type="paragraph" w:styleId="BodyText">
    <w:name w:val="Body Text"/>
    <w:basedOn w:val="Normal"/>
    <w:link w:val="BodyTextChar"/>
    <w:rsid w:val="00D819E6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819E6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D819E6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D819E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D819E6"/>
    <w:rPr>
      <w:rFonts w:ascii="Arial" w:eastAsia="Times New Roman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D819E6"/>
    <w:pPr>
      <w:spacing w:after="0" w:line="240" w:lineRule="auto"/>
      <w:jc w:val="both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D819E6"/>
    <w:pPr>
      <w:spacing w:after="0"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819E6"/>
    <w:rPr>
      <w:rFonts w:ascii="Tahoma" w:eastAsia="Calibri" w:hAnsi="Tahoma" w:cs="Tahoma"/>
      <w:sz w:val="16"/>
      <w:szCs w:val="16"/>
    </w:rPr>
  </w:style>
  <w:style w:type="paragraph" w:customStyle="1" w:styleId="CharCharChar">
    <w:name w:val="Char Char Char"/>
    <w:basedOn w:val="Normal"/>
    <w:autoRedefine/>
    <w:rsid w:val="00D819E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Indent">
    <w:name w:val="Body Text Indent"/>
    <w:basedOn w:val="Normal"/>
    <w:link w:val="BodyTextIndentChar"/>
    <w:rsid w:val="00D819E6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D819E6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819E6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819E6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819E6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character" w:styleId="Hyperlink">
    <w:name w:val="Hyperlink"/>
    <w:basedOn w:val="DefaultParagraphFont"/>
    <w:rsid w:val="00D819E6"/>
    <w:rPr>
      <w:color w:val="0000FF"/>
      <w:u w:val="single"/>
    </w:rPr>
  </w:style>
  <w:style w:type="paragraph" w:customStyle="1" w:styleId="d">
    <w:name w:val="d"/>
    <w:basedOn w:val="Normal"/>
    <w:rsid w:val="00D819E6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819E6"/>
    <w:pPr>
      <w:tabs>
        <w:tab w:val="num" w:pos="720"/>
      </w:tabs>
      <w:spacing w:after="0" w:line="240" w:lineRule="auto"/>
      <w:ind w:left="720" w:hanging="360"/>
    </w:pPr>
    <w:rPr>
      <w:rFonts w:ascii="Times New Roman" w:eastAsia="Times New Roman" w:hAnsi="Times New Roman" w:cs="Times New Roman"/>
      <w:sz w:val="28"/>
      <w:szCs w:val="28"/>
    </w:rPr>
  </w:style>
  <w:style w:type="paragraph" w:styleId="TOC1">
    <w:name w:val="toc 1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jc w:val="center"/>
    </w:pPr>
    <w:rPr>
      <w:rFonts w:ascii=".VnTimeH" w:eastAsia="Times New Roman" w:hAnsi=".VnTimeH" w:cs="Times New Roman"/>
      <w:b/>
      <w:sz w:val="36"/>
      <w:szCs w:val="36"/>
    </w:rPr>
  </w:style>
  <w:style w:type="paragraph" w:styleId="TOC2">
    <w:name w:val="toc 2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left="280"/>
    </w:pPr>
    <w:rPr>
      <w:rFonts w:ascii=".VnTime" w:eastAsia="Times New Roman" w:hAnsi=".VnTime" w:cs="Times New Roman"/>
      <w:noProof/>
      <w:sz w:val="28"/>
      <w:szCs w:val="28"/>
    </w:rPr>
  </w:style>
  <w:style w:type="paragraph" w:styleId="TOC3">
    <w:name w:val="toc 3"/>
    <w:basedOn w:val="Normal"/>
    <w:next w:val="Normal"/>
    <w:autoRedefine/>
    <w:rsid w:val="00D819E6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819E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basedOn w:val="DefaultParagraphFont"/>
    <w:qFormat/>
    <w:rsid w:val="00D819E6"/>
    <w:rPr>
      <w:b/>
      <w:bCs/>
    </w:rPr>
  </w:style>
  <w:style w:type="character" w:styleId="Emphasis">
    <w:name w:val="Emphasis"/>
    <w:basedOn w:val="DefaultParagraphFont"/>
    <w:uiPriority w:val="20"/>
    <w:qFormat/>
    <w:rsid w:val="00D819E6"/>
    <w:rPr>
      <w:i/>
      <w:iCs/>
    </w:rPr>
  </w:style>
  <w:style w:type="paragraph" w:customStyle="1" w:styleId="CharCharCharCharCharCharChar">
    <w:name w:val="Char Char Char Char Char Char Char"/>
    <w:basedOn w:val="Normal"/>
    <w:rsid w:val="00D819E6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customStyle="1" w:styleId="apple-converted-space">
    <w:name w:val="apple-converted-space"/>
    <w:basedOn w:val="DefaultParagraphFont"/>
    <w:rsid w:val="00D819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2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8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theme" Target="theme/theme1.xml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807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oleObject" Target="embeddings/oleObject40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oleObject" Target="embeddings/oleObject408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5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6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31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image" Target="media/image40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10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6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8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7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fontTable" Target="fontTable.xml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2.wmf"/><Relationship Id="rId806" Type="http://schemas.openxmlformats.org/officeDocument/2006/relationships/oleObject" Target="embeddings/oleObject401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image" Target="media/image40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oleObject" Target="embeddings/oleObject412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image" Target="media/image40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3.bin"/><Relationship Id="rId852" Type="http://schemas.openxmlformats.org/officeDocument/2006/relationships/image" Target="media/image421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image" Target="media/image406.wmf"/><Relationship Id="rId863" Type="http://schemas.openxmlformats.org/officeDocument/2006/relationships/image" Target="media/image42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2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oleObject" Target="embeddings/oleObject404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5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image" Target="media/image407.wmf"/><Relationship Id="rId865" Type="http://schemas.openxmlformats.org/officeDocument/2006/relationships/oleObject" Target="embeddings/oleObject432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image" Target="media/image397.wmf"/><Relationship Id="rId845" Type="http://schemas.openxmlformats.org/officeDocument/2006/relationships/oleObject" Target="embeddings/oleObject42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405.bin"/><Relationship Id="rId856" Type="http://schemas.openxmlformats.org/officeDocument/2006/relationships/image" Target="media/image42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image" Target="media/image40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footer" Target="footer1.xml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3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4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809" Type="http://schemas.openxmlformats.org/officeDocument/2006/relationships/image" Target="media/image4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30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6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image" Target="media/image401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9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7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6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header" Target="header1.xml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image" Target="media/image403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7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19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2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40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3.wmf"/><Relationship Id="rId654" Type="http://schemas.openxmlformats.org/officeDocument/2006/relationships/image" Target="media/image324.wmf"/><Relationship Id="rId861" Type="http://schemas.openxmlformats.org/officeDocument/2006/relationships/image" Target="media/image4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735</Words>
  <Characters>15594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55:00Z</dcterms:created>
  <dcterms:modified xsi:type="dcterms:W3CDTF">2022-06-10T14:55:00Z</dcterms:modified>
</cp:coreProperties>
</file>